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60173" w:rsidRPr="0076214D" w:rsidRDefault="00360173" w:rsidP="00360173">
      <w:pPr>
        <w:pStyle w:val="ad"/>
        <w:adjustRightInd w:val="0"/>
        <w:spacing w:line="240" w:lineRule="exact"/>
        <w:rPr>
          <w:rFonts w:ascii="宋体" w:hAnsi="宋体"/>
          <w:sz w:val="21"/>
          <w:szCs w:val="21"/>
        </w:rPr>
      </w:pPr>
      <w:r w:rsidRPr="0076214D">
        <w:rPr>
          <w:rFonts w:ascii="宋体" w:hAnsi="宋体"/>
          <w:b/>
          <w:sz w:val="21"/>
          <w:szCs w:val="21"/>
        </w:rPr>
        <w:t>收稿日期：</w:t>
      </w:r>
      <w:r w:rsidRPr="0076214D">
        <w:rPr>
          <w:rFonts w:ascii="宋体" w:hAnsi="宋体"/>
          <w:sz w:val="21"/>
          <w:szCs w:val="21"/>
        </w:rPr>
        <w:t xml:space="preserve">xxxx-xx-xx       修回日期：xxxx-xx-xx   </w:t>
      </w:r>
    </w:p>
    <w:p w:rsidR="00360173" w:rsidRPr="0076214D" w:rsidRDefault="00360173" w:rsidP="00360173">
      <w:pPr>
        <w:pStyle w:val="ad"/>
        <w:adjustRightInd w:val="0"/>
        <w:spacing w:line="240" w:lineRule="exact"/>
        <w:rPr>
          <w:rFonts w:ascii="宋体" w:hAnsi="宋体"/>
          <w:sz w:val="21"/>
          <w:szCs w:val="21"/>
        </w:rPr>
      </w:pPr>
      <w:r w:rsidRPr="0076214D">
        <w:rPr>
          <w:rFonts w:ascii="宋体" w:hAnsi="宋体"/>
          <w:b/>
          <w:color w:val="FF0000"/>
          <w:sz w:val="21"/>
          <w:szCs w:val="21"/>
        </w:rPr>
        <w:t>基金项目：</w:t>
      </w:r>
      <w:r w:rsidR="00A51BA6" w:rsidRPr="0076214D">
        <w:rPr>
          <w:rFonts w:ascii="宋体" w:hAnsi="宋体" w:hint="eastAsia"/>
          <w:color w:val="FF0000"/>
          <w:sz w:val="21"/>
          <w:szCs w:val="21"/>
        </w:rPr>
        <w:t>XXX</w:t>
      </w:r>
      <w:r w:rsidRPr="0076214D">
        <w:rPr>
          <w:rFonts w:ascii="宋体" w:hAnsi="宋体"/>
          <w:color w:val="FF0000"/>
          <w:sz w:val="21"/>
          <w:szCs w:val="21"/>
        </w:rPr>
        <w:t>项目(</w:t>
      </w:r>
      <w:r w:rsidR="00A51BA6" w:rsidRPr="0076214D">
        <w:rPr>
          <w:rFonts w:ascii="宋体" w:hAnsi="宋体"/>
          <w:color w:val="FF0000"/>
          <w:sz w:val="21"/>
          <w:szCs w:val="21"/>
        </w:rPr>
        <w:t>项目</w:t>
      </w:r>
      <w:r w:rsidRPr="0076214D">
        <w:rPr>
          <w:rFonts w:ascii="宋体" w:hAnsi="宋体"/>
          <w:color w:val="FF0000"/>
          <w:sz w:val="21"/>
          <w:szCs w:val="21"/>
        </w:rPr>
        <w:t>编号)</w:t>
      </w:r>
    </w:p>
    <w:p w:rsidR="00360173" w:rsidRPr="0076214D" w:rsidRDefault="0076214D" w:rsidP="00EB55B3">
      <w:pPr>
        <w:spacing w:before="400" w:after="300"/>
        <w:jc w:val="center"/>
        <w:rPr>
          <w:rFonts w:ascii="宋体" w:hAnsi="宋体" w:hint="eastAsia"/>
          <w:b/>
          <w:noProof/>
          <w:szCs w:val="21"/>
        </w:rPr>
      </w:pPr>
      <w:r w:rsidRPr="0076214D">
        <w:rPr>
          <w:rFonts w:ascii="宋体" w:hAnsi="宋体"/>
          <w:noProof/>
          <w:szCs w:val="21"/>
        </w:rPr>
        <w:pict>
          <v:shapetype id="_x0000_t62" coordsize="21600,21600" o:spt="62" adj="1350,25920" path="m3600,qx,3600l0@8@12@24,0@9,,18000qy3600,21600l@6,21600@15@27@7,21600,18000,21600qx21600,18000l21600@9@18@30,21600@8,21600,3600qy18000,l@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textboxrect="791,791,20809,20809"/>
            <v:handles>
              <v:h position="#0,#1"/>
            </v:handles>
          </v:shapetype>
          <v:shape id="_x0000_s1286" type="#_x0000_t62" style="position:absolute;left:0;text-align:left;margin-left:-46.35pt;margin-top:25.45pt;width:78pt;height:53.8pt;z-index:251647488" adj="68262,25856" strokecolor="red">
            <v:textbox style="mso-next-textbox:#_x0000_s1286" inset="0,0,0,0">
              <w:txbxContent>
                <w:p w:rsidR="00B30951" w:rsidRPr="00C81D66" w:rsidRDefault="00B30951" w:rsidP="00C81D66">
                  <w:pPr>
                    <w:spacing w:line="200" w:lineRule="exact"/>
                    <w:rPr>
                      <w:rFonts w:ascii="楷体_GB2312" w:eastAsia="楷体_GB2312" w:hint="eastAsia"/>
                      <w:color w:val="FF0000"/>
                      <w:sz w:val="18"/>
                      <w:szCs w:val="18"/>
                    </w:rPr>
                  </w:pPr>
                  <w:r w:rsidRPr="00C81D66">
                    <w:rPr>
                      <w:rFonts w:hint="eastAsia"/>
                      <w:color w:val="FF0000"/>
                      <w:sz w:val="18"/>
                      <w:szCs w:val="18"/>
                    </w:rPr>
                    <w:t>多个作者用逗号隔开，作者单位按编号用上标标出，多个单位中间用逗号隔开，居中</w:t>
                  </w:r>
                </w:p>
              </w:txbxContent>
            </v:textbox>
          </v:shape>
        </w:pict>
      </w:r>
      <w:r w:rsidRPr="0076214D">
        <w:rPr>
          <w:rFonts w:ascii="宋体" w:hAnsi="宋体" w:hint="eastAsia"/>
          <w:b/>
          <w:noProof/>
          <w:szCs w:val="21"/>
        </w:rPr>
        <w:pict>
          <v:shape id="_x0000_s1284" type="#_x0000_t62" style="position:absolute;left:0;text-align:left;margin-left:403.15pt;margin-top:3.45pt;width:125pt;height:37.5pt;z-index:251646464" adj="-4061,31162" strokecolor="red">
            <v:textbox inset="0,0,0,0">
              <w:txbxContent>
                <w:p w:rsidR="00B30951" w:rsidRDefault="00B30951" w:rsidP="00C81D66">
                  <w:pPr>
                    <w:spacing w:line="200" w:lineRule="exact"/>
                    <w:rPr>
                      <w:rFonts w:hint="eastAsia"/>
                      <w:color w:val="FF0000"/>
                      <w:sz w:val="18"/>
                      <w:szCs w:val="18"/>
                    </w:rPr>
                  </w:pPr>
                  <w:r w:rsidRPr="00C81D66">
                    <w:rPr>
                      <w:rFonts w:hint="eastAsia"/>
                      <w:color w:val="FF0000"/>
                      <w:sz w:val="18"/>
                      <w:szCs w:val="18"/>
                    </w:rPr>
                    <w:t>宋体，加粗，单位行距</w:t>
                  </w:r>
                  <w:r w:rsidR="00BF6ACF">
                    <w:rPr>
                      <w:rFonts w:hint="eastAsia"/>
                      <w:color w:val="FF0000"/>
                      <w:sz w:val="18"/>
                      <w:szCs w:val="18"/>
                    </w:rPr>
                    <w:t>，</w:t>
                  </w:r>
                  <w:r w:rsidRPr="00C81D66">
                    <w:rPr>
                      <w:rFonts w:hint="eastAsia"/>
                      <w:color w:val="FF0000"/>
                      <w:sz w:val="18"/>
                      <w:szCs w:val="18"/>
                    </w:rPr>
                    <w:t>居中</w:t>
                  </w:r>
                </w:p>
                <w:p w:rsidR="00B4775E" w:rsidRPr="00B4775E" w:rsidRDefault="00B4775E" w:rsidP="00B4775E">
                  <w:pPr>
                    <w:spacing w:line="200" w:lineRule="exact"/>
                    <w:jc w:val="center"/>
                    <w:rPr>
                      <w:b/>
                      <w:color w:val="FF0000"/>
                      <w:sz w:val="18"/>
                      <w:szCs w:val="18"/>
                    </w:rPr>
                  </w:pPr>
                  <w:r w:rsidRPr="00B4775E">
                    <w:rPr>
                      <w:rFonts w:hint="eastAsia"/>
                      <w:b/>
                      <w:color w:val="FF0000"/>
                      <w:sz w:val="18"/>
                      <w:szCs w:val="18"/>
                      <w:highlight w:val="green"/>
                    </w:rPr>
                    <w:t>全文均为五号字</w:t>
                  </w:r>
                </w:p>
              </w:txbxContent>
            </v:textbox>
          </v:shape>
        </w:pict>
      </w:r>
      <w:r w:rsidR="00360173" w:rsidRPr="0076214D">
        <w:rPr>
          <w:rFonts w:ascii="宋体" w:hAnsi="宋体" w:hint="eastAsia"/>
          <w:noProof/>
          <w:szCs w:val="21"/>
        </w:rPr>
        <w:pict>
          <v:shape id="_x0000_s1287" type="#_x0000_t62" style="position:absolute;left:0;text-align:left;margin-left:75.65pt;margin-top:12.45pt;width:299.5pt;height:37pt;z-index:251648512" adj="4291,11442" strokecolor="red">
            <v:textbox inset="0,0,0,0">
              <w:txbxContent>
                <w:p w:rsidR="00B30951" w:rsidRPr="00C81D66" w:rsidRDefault="00B30951" w:rsidP="00986307">
                  <w:pPr>
                    <w:rPr>
                      <w:color w:val="FF0000"/>
                      <w:sz w:val="18"/>
                      <w:szCs w:val="18"/>
                    </w:rPr>
                  </w:pPr>
                  <w:r w:rsidRPr="00C81D66">
                    <w:rPr>
                      <w:rFonts w:hint="eastAsia"/>
                      <w:color w:val="FF0000"/>
                      <w:sz w:val="18"/>
                      <w:szCs w:val="18"/>
                    </w:rPr>
                    <w:t>全文英文及数字用</w:t>
                  </w:r>
                  <w:r w:rsidRPr="00C81D66">
                    <w:rPr>
                      <w:rFonts w:hint="eastAsia"/>
                      <w:b/>
                      <w:bCs/>
                      <w:color w:val="FF0000"/>
                      <w:sz w:val="18"/>
                      <w:szCs w:val="18"/>
                    </w:rPr>
                    <w:t>Times New Rom</w:t>
                  </w:r>
                  <w:r w:rsidR="008D20EA" w:rsidRPr="00C81D66">
                    <w:rPr>
                      <w:rFonts w:hint="eastAsia"/>
                      <w:b/>
                      <w:bCs/>
                      <w:color w:val="FF0000"/>
                      <w:sz w:val="18"/>
                      <w:szCs w:val="18"/>
                    </w:rPr>
                    <w:t>a</w:t>
                  </w:r>
                  <w:r w:rsidRPr="00C81D66">
                    <w:rPr>
                      <w:rFonts w:hint="eastAsia"/>
                      <w:b/>
                      <w:bCs/>
                      <w:color w:val="FF0000"/>
                      <w:sz w:val="18"/>
                      <w:szCs w:val="18"/>
                    </w:rPr>
                    <w:t>n</w:t>
                  </w:r>
                  <w:r w:rsidR="00334361">
                    <w:rPr>
                      <w:rFonts w:hint="eastAsia"/>
                      <w:b/>
                      <w:bCs/>
                      <w:color w:val="FF0000"/>
                      <w:sz w:val="18"/>
                      <w:szCs w:val="18"/>
                    </w:rPr>
                    <w:t>，</w:t>
                  </w:r>
                  <w:r w:rsidR="00334361" w:rsidRPr="00334361">
                    <w:rPr>
                      <w:rFonts w:eastAsia="楷体_GB2312" w:hint="eastAsia"/>
                      <w:color w:val="FF0000"/>
                      <w:szCs w:val="21"/>
                    </w:rPr>
                    <w:t>不常见英文缩写</w:t>
                  </w:r>
                  <w:r w:rsidR="00334361">
                    <w:rPr>
                      <w:rFonts w:eastAsia="楷体_GB2312" w:hint="eastAsia"/>
                      <w:color w:val="FF0000"/>
                      <w:szCs w:val="21"/>
                    </w:rPr>
                    <w:t>第一次出现，</w:t>
                  </w:r>
                  <w:r w:rsidR="00334361" w:rsidRPr="00334361">
                    <w:rPr>
                      <w:rFonts w:eastAsia="楷体_GB2312" w:hint="eastAsia"/>
                      <w:color w:val="FF0000"/>
                      <w:szCs w:val="21"/>
                    </w:rPr>
                    <w:t>请注明全称，</w:t>
                  </w:r>
                  <w:r w:rsidR="00334361" w:rsidRPr="00803B8F">
                    <w:rPr>
                      <w:rFonts w:eastAsia="楷体_GB2312" w:hint="eastAsia"/>
                      <w:color w:val="FF0000"/>
                      <w:szCs w:val="21"/>
                    </w:rPr>
                    <w:t>如</w:t>
                  </w:r>
                  <w:r w:rsidR="00334361" w:rsidRPr="00803B8F">
                    <w:rPr>
                      <w:rFonts w:eastAsia="楷体_GB2312"/>
                      <w:color w:val="FF0000"/>
                      <w:sz w:val="18"/>
                      <w:szCs w:val="18"/>
                    </w:rPr>
                    <w:t>DOG(Derivative of Gaussian)</w:t>
                  </w:r>
                </w:p>
              </w:txbxContent>
            </v:textbox>
          </v:shape>
        </w:pict>
      </w:r>
    </w:p>
    <w:p w:rsidR="00B04832" w:rsidRPr="0076214D" w:rsidRDefault="00B4775E" w:rsidP="00EB55B3">
      <w:pPr>
        <w:spacing w:before="400" w:after="300"/>
        <w:jc w:val="center"/>
        <w:rPr>
          <w:rFonts w:ascii="宋体" w:hAnsi="宋体" w:hint="eastAsia"/>
          <w:b/>
          <w:noProof/>
          <w:szCs w:val="21"/>
        </w:rPr>
      </w:pPr>
      <w:r w:rsidRPr="0076214D">
        <w:rPr>
          <w:rFonts w:ascii="宋体" w:hAnsi="宋体"/>
          <w:noProof/>
          <w:color w:val="FF0000"/>
          <w:szCs w:val="21"/>
        </w:rPr>
        <w:pict>
          <v:shape id="_x0000_s1288" type="#_x0000_t62" style="position:absolute;left:0;text-align:left;margin-left:411.15pt;margin-top:14.9pt;width:68.5pt;height:35pt;z-index:251649536" adj="-18131,20736" strokecolor="red">
            <v:textbox style="mso-next-textbox:#_x0000_s1288" inset="0,0,0,0">
              <w:txbxContent>
                <w:p w:rsidR="00B30951" w:rsidRPr="00C81D66" w:rsidRDefault="00B4775E" w:rsidP="00C81D66">
                  <w:pPr>
                    <w:spacing w:line="200" w:lineRule="exact"/>
                    <w:rPr>
                      <w:color w:val="FF0000"/>
                      <w:sz w:val="18"/>
                      <w:szCs w:val="18"/>
                    </w:rPr>
                  </w:pPr>
                  <w:r>
                    <w:rPr>
                      <w:rFonts w:hint="eastAsia"/>
                      <w:color w:val="FF0000"/>
                      <w:sz w:val="18"/>
                      <w:szCs w:val="18"/>
                    </w:rPr>
                    <w:t>单位</w:t>
                  </w:r>
                  <w:r w:rsidR="00B30951" w:rsidRPr="00C81D66">
                    <w:rPr>
                      <w:rFonts w:hint="eastAsia"/>
                      <w:color w:val="FF0000"/>
                      <w:sz w:val="18"/>
                      <w:szCs w:val="18"/>
                    </w:rPr>
                    <w:t>居中，多个单位按顺序排列</w:t>
                  </w:r>
                </w:p>
              </w:txbxContent>
            </v:textbox>
          </v:shape>
        </w:pict>
      </w:r>
      <w:r w:rsidR="00495758" w:rsidRPr="0076214D">
        <w:rPr>
          <w:rFonts w:ascii="宋体" w:hAnsi="宋体" w:hint="eastAsia"/>
          <w:b/>
          <w:noProof/>
          <w:szCs w:val="21"/>
        </w:rPr>
        <w:t>标</w:t>
      </w:r>
      <w:r w:rsidR="00DA5C69" w:rsidRPr="0076214D">
        <w:rPr>
          <w:rFonts w:ascii="宋体" w:hAnsi="宋体" w:hint="eastAsia"/>
          <w:b/>
          <w:noProof/>
          <w:szCs w:val="21"/>
        </w:rPr>
        <w:t>题一般不超过20个字符，必要时可加副题名，不用不常见英文缩写</w:t>
      </w:r>
    </w:p>
    <w:p w:rsidR="0014765D" w:rsidRPr="0076214D" w:rsidRDefault="00B4775E" w:rsidP="00F460F4">
      <w:pPr>
        <w:jc w:val="center"/>
        <w:rPr>
          <w:rFonts w:ascii="宋体" w:hAnsi="宋体"/>
          <w:noProof/>
          <w:szCs w:val="21"/>
        </w:rPr>
      </w:pPr>
      <w:r w:rsidRPr="0076214D">
        <w:rPr>
          <w:rFonts w:ascii="宋体" w:hAnsi="宋体" w:hint="eastAsia"/>
          <w:b/>
          <w:noProof/>
          <w:szCs w:val="21"/>
        </w:rPr>
        <w:pict>
          <v:shape id="_x0000_s1290" type="#_x0000_t62" style="position:absolute;left:0;text-align:left;margin-left:-56.35pt;margin-top:6pt;width:96pt;height:31.2pt;z-index:251650560" adj="20925,26377" strokecolor="red">
            <v:textbox style="mso-next-textbox:#_x0000_s1290" inset="0,0,0,0">
              <w:txbxContent>
                <w:p w:rsidR="00B30951" w:rsidRPr="00C81D66" w:rsidRDefault="00B30951" w:rsidP="00C81D66">
                  <w:pPr>
                    <w:spacing w:line="200" w:lineRule="exact"/>
                    <w:rPr>
                      <w:color w:val="FF0000"/>
                      <w:sz w:val="18"/>
                      <w:szCs w:val="18"/>
                    </w:rPr>
                  </w:pPr>
                  <w:r w:rsidRPr="00C81D66">
                    <w:rPr>
                      <w:rFonts w:hint="eastAsia"/>
                      <w:color w:val="FF0000"/>
                      <w:sz w:val="18"/>
                      <w:szCs w:val="18"/>
                    </w:rPr>
                    <w:t>请仔细通读摘要内容，并按内容要求排写</w:t>
                  </w:r>
                </w:p>
              </w:txbxContent>
            </v:textbox>
          </v:shape>
        </w:pict>
      </w:r>
      <w:r w:rsidR="00986307" w:rsidRPr="0076214D">
        <w:rPr>
          <w:rFonts w:ascii="宋体" w:hAnsi="宋体" w:hint="eastAsia"/>
          <w:noProof/>
          <w:szCs w:val="21"/>
        </w:rPr>
        <w:t>作者</w:t>
      </w:r>
      <w:r w:rsidR="00040556" w:rsidRPr="0076214D">
        <w:rPr>
          <w:rFonts w:ascii="宋体" w:hAnsi="宋体"/>
          <w:noProof/>
          <w:szCs w:val="21"/>
          <w:highlight w:val="yellow"/>
          <w:vertAlign w:val="superscript"/>
        </w:rPr>
        <w:t>1</w:t>
      </w:r>
      <w:r w:rsidR="007106D6" w:rsidRPr="0076214D">
        <w:rPr>
          <w:rFonts w:ascii="宋体" w:hAnsi="宋体" w:hint="eastAsia"/>
          <w:noProof/>
          <w:szCs w:val="21"/>
          <w:highlight w:val="yellow"/>
          <w:vertAlign w:val="superscript"/>
        </w:rPr>
        <w:t>,3</w:t>
      </w:r>
      <w:r w:rsidR="0014765D" w:rsidRPr="0076214D">
        <w:rPr>
          <w:rFonts w:ascii="宋体" w:hAnsi="宋体"/>
          <w:noProof/>
          <w:szCs w:val="21"/>
        </w:rPr>
        <w:t>，</w:t>
      </w:r>
      <w:r w:rsidR="00986307" w:rsidRPr="0076214D">
        <w:rPr>
          <w:rFonts w:ascii="宋体" w:hAnsi="宋体" w:hint="eastAsia"/>
          <w:noProof/>
          <w:szCs w:val="21"/>
        </w:rPr>
        <w:t>作者</w:t>
      </w:r>
      <w:r w:rsidR="00040556" w:rsidRPr="0076214D">
        <w:rPr>
          <w:rFonts w:ascii="宋体" w:hAnsi="宋体"/>
          <w:noProof/>
          <w:szCs w:val="21"/>
          <w:highlight w:val="yellow"/>
          <w:vertAlign w:val="superscript"/>
        </w:rPr>
        <w:t>2</w:t>
      </w:r>
    </w:p>
    <w:p w:rsidR="0014765D" w:rsidRPr="0076214D" w:rsidRDefault="00B41689" w:rsidP="00EB55B3">
      <w:pPr>
        <w:spacing w:after="240" w:line="240" w:lineRule="exact"/>
        <w:jc w:val="center"/>
        <w:rPr>
          <w:rFonts w:ascii="宋体" w:hAnsi="宋体"/>
          <w:noProof/>
          <w:szCs w:val="21"/>
        </w:rPr>
      </w:pPr>
      <w:r w:rsidRPr="0076214D">
        <w:rPr>
          <w:rFonts w:ascii="宋体" w:hAnsi="宋体"/>
          <w:noProof/>
          <w:szCs w:val="21"/>
        </w:rPr>
        <w:t>（1.</w:t>
      </w:r>
      <w:r w:rsidR="0064448A" w:rsidRPr="0076214D">
        <w:rPr>
          <w:rFonts w:ascii="宋体" w:hAnsi="宋体" w:hint="eastAsia"/>
          <w:noProof/>
          <w:szCs w:val="21"/>
        </w:rPr>
        <w:t>作者单位，省市</w:t>
      </w:r>
      <w:r w:rsidR="00CF049E" w:rsidRPr="0076214D">
        <w:rPr>
          <w:rFonts w:ascii="宋体" w:hAnsi="宋体" w:hint="eastAsia"/>
          <w:noProof/>
          <w:szCs w:val="21"/>
        </w:rPr>
        <w:t xml:space="preserve"> </w:t>
      </w:r>
      <w:r w:rsidR="00360173" w:rsidRPr="0076214D">
        <w:rPr>
          <w:rFonts w:ascii="宋体" w:hAnsi="宋体" w:hint="eastAsia"/>
          <w:noProof/>
          <w:szCs w:val="21"/>
        </w:rPr>
        <w:t xml:space="preserve"> </w:t>
      </w:r>
      <w:r w:rsidR="0064448A" w:rsidRPr="0076214D">
        <w:rPr>
          <w:rFonts w:ascii="宋体" w:hAnsi="宋体" w:hint="eastAsia"/>
          <w:noProof/>
          <w:szCs w:val="21"/>
        </w:rPr>
        <w:t>邮编</w:t>
      </w:r>
      <w:r w:rsidR="00360173" w:rsidRPr="0076214D">
        <w:rPr>
          <w:rFonts w:ascii="宋体" w:hAnsi="宋体" w:hint="eastAsia"/>
          <w:noProof/>
          <w:szCs w:val="21"/>
        </w:rPr>
        <w:t>；</w:t>
      </w:r>
      <w:r w:rsidRPr="0076214D">
        <w:rPr>
          <w:rFonts w:ascii="宋体" w:hAnsi="宋体"/>
          <w:noProof/>
          <w:szCs w:val="21"/>
        </w:rPr>
        <w:t>2.</w:t>
      </w:r>
      <w:r w:rsidR="0064448A" w:rsidRPr="0076214D">
        <w:rPr>
          <w:rFonts w:ascii="宋体" w:hAnsi="宋体" w:hint="eastAsia"/>
          <w:noProof/>
          <w:szCs w:val="21"/>
        </w:rPr>
        <w:t>作者单位，省</w:t>
      </w:r>
      <w:r w:rsidR="000648E0" w:rsidRPr="0076214D">
        <w:rPr>
          <w:rFonts w:ascii="宋体" w:hAnsi="宋体" w:hint="eastAsia"/>
          <w:noProof/>
          <w:szCs w:val="21"/>
        </w:rPr>
        <w:t xml:space="preserve"> </w:t>
      </w:r>
      <w:r w:rsidR="0064448A" w:rsidRPr="0076214D">
        <w:rPr>
          <w:rFonts w:ascii="宋体" w:hAnsi="宋体" w:hint="eastAsia"/>
          <w:noProof/>
          <w:szCs w:val="21"/>
        </w:rPr>
        <w:t xml:space="preserve">市 </w:t>
      </w:r>
      <w:r w:rsidR="00360173" w:rsidRPr="0076214D">
        <w:rPr>
          <w:rFonts w:ascii="宋体" w:hAnsi="宋体" w:hint="eastAsia"/>
          <w:noProof/>
          <w:szCs w:val="21"/>
        </w:rPr>
        <w:t xml:space="preserve"> </w:t>
      </w:r>
      <w:r w:rsidR="0064448A" w:rsidRPr="0076214D">
        <w:rPr>
          <w:rFonts w:ascii="宋体" w:hAnsi="宋体" w:hint="eastAsia"/>
          <w:noProof/>
          <w:szCs w:val="21"/>
        </w:rPr>
        <w:t>邮编</w:t>
      </w:r>
      <w:r w:rsidR="00360173" w:rsidRPr="0076214D">
        <w:rPr>
          <w:rFonts w:ascii="宋体" w:hAnsi="宋体" w:hint="eastAsia"/>
          <w:noProof/>
          <w:szCs w:val="21"/>
        </w:rPr>
        <w:t>；</w:t>
      </w:r>
      <w:r w:rsidR="007106D6" w:rsidRPr="0076214D">
        <w:rPr>
          <w:rFonts w:ascii="宋体" w:hAnsi="宋体" w:hint="eastAsia"/>
          <w:noProof/>
          <w:szCs w:val="21"/>
        </w:rPr>
        <w:t>3</w:t>
      </w:r>
      <w:r w:rsidR="007106D6" w:rsidRPr="0076214D">
        <w:rPr>
          <w:rFonts w:ascii="宋体" w:hAnsi="宋体"/>
          <w:noProof/>
          <w:szCs w:val="21"/>
        </w:rPr>
        <w:t>.</w:t>
      </w:r>
      <w:r w:rsidR="007106D6" w:rsidRPr="0076214D">
        <w:rPr>
          <w:rFonts w:ascii="宋体" w:hAnsi="宋体" w:hint="eastAsia"/>
          <w:noProof/>
          <w:szCs w:val="21"/>
        </w:rPr>
        <w:t>作者单位，省</w:t>
      </w:r>
      <w:r w:rsidR="000648E0" w:rsidRPr="0076214D">
        <w:rPr>
          <w:rFonts w:ascii="宋体" w:hAnsi="宋体" w:hint="eastAsia"/>
          <w:noProof/>
          <w:szCs w:val="21"/>
        </w:rPr>
        <w:t xml:space="preserve"> </w:t>
      </w:r>
      <w:r w:rsidR="007106D6" w:rsidRPr="0076214D">
        <w:rPr>
          <w:rFonts w:ascii="宋体" w:hAnsi="宋体" w:hint="eastAsia"/>
          <w:noProof/>
          <w:szCs w:val="21"/>
        </w:rPr>
        <w:t>市</w:t>
      </w:r>
      <w:r w:rsidR="00360173" w:rsidRPr="0076214D">
        <w:rPr>
          <w:rFonts w:ascii="宋体" w:hAnsi="宋体" w:hint="eastAsia"/>
          <w:noProof/>
          <w:szCs w:val="21"/>
        </w:rPr>
        <w:t xml:space="preserve"> </w:t>
      </w:r>
      <w:r w:rsidR="007106D6" w:rsidRPr="0076214D">
        <w:rPr>
          <w:rFonts w:ascii="宋体" w:hAnsi="宋体" w:hint="eastAsia"/>
          <w:noProof/>
          <w:szCs w:val="21"/>
        </w:rPr>
        <w:t xml:space="preserve"> 邮编</w:t>
      </w:r>
      <w:r w:rsidRPr="0076214D">
        <w:rPr>
          <w:rFonts w:ascii="宋体" w:hAnsi="宋体"/>
          <w:noProof/>
          <w:szCs w:val="21"/>
        </w:rPr>
        <w:t>）</w:t>
      </w:r>
    </w:p>
    <w:p w:rsidR="00C954B3" w:rsidRPr="0076214D" w:rsidRDefault="004D0EEA" w:rsidP="0076214D">
      <w:pPr>
        <w:ind w:left="284" w:right="284"/>
        <w:rPr>
          <w:rFonts w:ascii="宋体" w:hAnsi="宋体" w:hint="eastAsia"/>
          <w:kern w:val="0"/>
          <w:szCs w:val="21"/>
        </w:rPr>
      </w:pPr>
      <w:r w:rsidRPr="0076214D">
        <w:rPr>
          <w:rFonts w:ascii="宋体" w:hAnsi="宋体"/>
          <w:b/>
          <w:noProof/>
          <w:szCs w:val="21"/>
        </w:rPr>
        <w:pict>
          <v:shape id="_x0000_s1291" type="#_x0000_t62" style="position:absolute;left:0;text-align:left;margin-left:235.15pt;margin-top:58.6pt;width:140pt;height:26pt;flip:x;z-index:251651584" adj="25734,14579" strokecolor="red">
            <v:textbox style="mso-next-textbox:#_x0000_s1291" inset="0,0,0,0">
              <w:txbxContent>
                <w:p w:rsidR="00B30951" w:rsidRPr="00C81D66" w:rsidRDefault="00B30951" w:rsidP="00C81D66">
                  <w:pPr>
                    <w:spacing w:line="200" w:lineRule="exact"/>
                    <w:rPr>
                      <w:color w:val="FF0000"/>
                      <w:sz w:val="18"/>
                      <w:szCs w:val="18"/>
                    </w:rPr>
                  </w:pPr>
                  <w:r w:rsidRPr="00C81D66">
                    <w:rPr>
                      <w:rFonts w:hint="eastAsia"/>
                      <w:color w:val="FF0000"/>
                      <w:sz w:val="18"/>
                      <w:szCs w:val="18"/>
                    </w:rPr>
                    <w:t>关键词要求</w:t>
                  </w:r>
                  <w:r w:rsidRPr="00C81D66">
                    <w:rPr>
                      <w:rFonts w:hint="eastAsia"/>
                      <w:color w:val="FF0000"/>
                      <w:sz w:val="18"/>
                      <w:szCs w:val="18"/>
                    </w:rPr>
                    <w:t>4~8</w:t>
                  </w:r>
                  <w:r w:rsidRPr="00C81D66">
                    <w:rPr>
                      <w:rFonts w:hint="eastAsia"/>
                      <w:color w:val="FF0000"/>
                      <w:sz w:val="18"/>
                      <w:szCs w:val="18"/>
                    </w:rPr>
                    <w:t>个，用分号隔开，不能用一句话来作关键词</w:t>
                  </w:r>
                </w:p>
              </w:txbxContent>
            </v:textbox>
          </v:shape>
        </w:pict>
      </w:r>
      <w:r w:rsidR="00B76655" w:rsidRPr="0076214D">
        <w:rPr>
          <w:rFonts w:ascii="宋体" w:hAnsi="宋体" w:hint="eastAsia"/>
          <w:b/>
          <w:szCs w:val="21"/>
        </w:rPr>
        <w:t>摘要：</w:t>
      </w:r>
      <w:r w:rsidR="000648E0" w:rsidRPr="0076214D">
        <w:rPr>
          <w:rFonts w:ascii="宋体" w:hAnsi="宋体"/>
          <w:szCs w:val="21"/>
        </w:rPr>
        <w:t>中文摘要要求</w:t>
      </w:r>
      <w:r w:rsidR="00B4775E" w:rsidRPr="0076214D">
        <w:rPr>
          <w:rFonts w:ascii="宋体" w:hAnsi="宋体" w:hint="eastAsia"/>
          <w:szCs w:val="21"/>
        </w:rPr>
        <w:t>150～</w:t>
      </w:r>
      <w:r w:rsidR="000648E0" w:rsidRPr="0076214D">
        <w:rPr>
          <w:rFonts w:ascii="宋体" w:hAnsi="宋体"/>
          <w:szCs w:val="21"/>
        </w:rPr>
        <w:t>200字左右，摘要用第三人称编写。摘要格式要规范，</w:t>
      </w:r>
      <w:r w:rsidR="000648E0" w:rsidRPr="0076214D">
        <w:rPr>
          <w:rFonts w:ascii="宋体" w:hAnsi="宋体"/>
          <w:color w:val="FF0000"/>
          <w:szCs w:val="21"/>
        </w:rPr>
        <w:t>不能出现</w:t>
      </w:r>
      <w:r w:rsidR="007D6461" w:rsidRPr="0076214D">
        <w:rPr>
          <w:rFonts w:ascii="宋体" w:hAnsi="宋体" w:hint="eastAsia"/>
          <w:color w:val="FF0000"/>
          <w:szCs w:val="21"/>
        </w:rPr>
        <w:t>“</w:t>
      </w:r>
      <w:r w:rsidR="000648E0" w:rsidRPr="0076214D">
        <w:rPr>
          <w:rFonts w:ascii="宋体" w:hAnsi="宋体"/>
          <w:color w:val="FF0000"/>
          <w:szCs w:val="21"/>
        </w:rPr>
        <w:t>本文、论文</w:t>
      </w:r>
      <w:r w:rsidR="007D6461" w:rsidRPr="0076214D">
        <w:rPr>
          <w:rFonts w:ascii="宋体" w:hAnsi="宋体" w:hint="eastAsia"/>
          <w:color w:val="FF0000"/>
          <w:szCs w:val="21"/>
        </w:rPr>
        <w:t>、作者、本人、我们”</w:t>
      </w:r>
      <w:r w:rsidR="000648E0" w:rsidRPr="0076214D">
        <w:rPr>
          <w:rFonts w:ascii="宋体" w:hAnsi="宋体"/>
          <w:color w:val="FF0000"/>
          <w:szCs w:val="21"/>
        </w:rPr>
        <w:t>等类似字样</w:t>
      </w:r>
      <w:r w:rsidR="000648E0" w:rsidRPr="0076214D">
        <w:rPr>
          <w:rFonts w:ascii="宋体" w:hAnsi="宋体"/>
          <w:szCs w:val="21"/>
        </w:rPr>
        <w:t>，不能出现公式、插图、表格、参考文献序号等。</w:t>
      </w:r>
      <w:r w:rsidR="00B4775E" w:rsidRPr="0076214D">
        <w:rPr>
          <w:rFonts w:ascii="宋体" w:hAnsi="宋体" w:hint="eastAsia"/>
          <w:szCs w:val="21"/>
        </w:rPr>
        <w:t>应采用“对……进行了研究”、“报告了……现状”、“进行了……调查”等记述方法标明一次文献的性质和文献主题</w:t>
      </w:r>
      <w:r w:rsidR="000648E0" w:rsidRPr="0076214D">
        <w:rPr>
          <w:rFonts w:ascii="宋体" w:hAnsi="宋体" w:hint="eastAsia"/>
          <w:szCs w:val="21"/>
        </w:rPr>
        <w:t>。</w:t>
      </w:r>
      <w:r w:rsidR="00803B8F" w:rsidRPr="0076214D">
        <w:rPr>
          <w:rFonts w:ascii="宋体" w:hAnsi="宋体" w:hint="eastAsia"/>
          <w:szCs w:val="21"/>
        </w:rPr>
        <w:t>不常见英文缩写请注明全称，</w:t>
      </w:r>
      <w:r w:rsidR="00803B8F" w:rsidRPr="0076214D">
        <w:rPr>
          <w:rFonts w:ascii="宋体" w:hAnsi="宋体" w:hint="eastAsia"/>
          <w:color w:val="FF0000"/>
          <w:szCs w:val="21"/>
        </w:rPr>
        <w:t>如</w:t>
      </w:r>
      <w:r w:rsidR="00803B8F" w:rsidRPr="0076214D">
        <w:rPr>
          <w:rFonts w:ascii="宋体" w:hAnsi="宋体"/>
          <w:color w:val="FF0000"/>
          <w:szCs w:val="21"/>
        </w:rPr>
        <w:t>DOG(Derivative of Gaussian)</w:t>
      </w:r>
      <w:r w:rsidR="00803B8F" w:rsidRPr="0076214D">
        <w:rPr>
          <w:rFonts w:ascii="宋体" w:hAnsi="宋体" w:hint="eastAsia"/>
          <w:szCs w:val="21"/>
        </w:rPr>
        <w:t>。</w:t>
      </w:r>
      <w:r w:rsidR="00803B8F" w:rsidRPr="0076214D">
        <w:rPr>
          <w:rFonts w:ascii="宋体" w:hAnsi="宋体" w:hint="eastAsia"/>
          <w:color w:val="FF0000"/>
          <w:szCs w:val="21"/>
        </w:rPr>
        <w:t>版面要求：字号要求为五号字，标题字体为宋体，</w:t>
      </w:r>
      <w:r w:rsidR="00B4775E" w:rsidRPr="0076214D">
        <w:rPr>
          <w:rFonts w:ascii="宋体" w:hAnsi="宋体" w:hint="eastAsia"/>
          <w:color w:val="FF0000"/>
          <w:spacing w:val="-2"/>
          <w:szCs w:val="21"/>
        </w:rPr>
        <w:t>单倍</w:t>
      </w:r>
      <w:r w:rsidR="00803B8F" w:rsidRPr="0076214D">
        <w:rPr>
          <w:rFonts w:ascii="宋体" w:hAnsi="宋体" w:hint="eastAsia"/>
          <w:color w:val="FF0000"/>
          <w:spacing w:val="-2"/>
          <w:szCs w:val="21"/>
        </w:rPr>
        <w:t>行距</w:t>
      </w:r>
      <w:r w:rsidR="00803B8F" w:rsidRPr="0076214D">
        <w:rPr>
          <w:rFonts w:ascii="宋体" w:hAnsi="宋体" w:hint="eastAsia"/>
          <w:color w:val="FF0000"/>
          <w:szCs w:val="21"/>
        </w:rPr>
        <w:t>。</w:t>
      </w:r>
    </w:p>
    <w:p w:rsidR="00B76655" w:rsidRPr="0076214D" w:rsidRDefault="00B76655" w:rsidP="00DD0544">
      <w:pPr>
        <w:spacing w:line="360" w:lineRule="exact"/>
        <w:ind w:left="284" w:right="284"/>
        <w:rPr>
          <w:rFonts w:ascii="宋体" w:hAnsi="宋体" w:hint="eastAsia"/>
          <w:szCs w:val="21"/>
        </w:rPr>
      </w:pPr>
      <w:r w:rsidRPr="0076214D">
        <w:rPr>
          <w:rFonts w:ascii="宋体" w:hAnsi="宋体" w:hint="eastAsia"/>
          <w:b/>
          <w:szCs w:val="21"/>
        </w:rPr>
        <w:t>关键词：</w:t>
      </w:r>
      <w:r w:rsidR="00B56BF3" w:rsidRPr="0076214D">
        <w:rPr>
          <w:rFonts w:ascii="宋体" w:hAnsi="宋体" w:hint="eastAsia"/>
          <w:szCs w:val="21"/>
        </w:rPr>
        <w:t>关键词</w:t>
      </w:r>
      <w:r w:rsidR="00C14479" w:rsidRPr="0076214D">
        <w:rPr>
          <w:rFonts w:ascii="宋体" w:hAnsi="宋体" w:hint="eastAsia"/>
          <w:szCs w:val="21"/>
        </w:rPr>
        <w:t>；</w:t>
      </w:r>
      <w:r w:rsidR="00B56BF3" w:rsidRPr="0076214D">
        <w:rPr>
          <w:rFonts w:ascii="宋体" w:hAnsi="宋体" w:hint="eastAsia"/>
          <w:szCs w:val="21"/>
        </w:rPr>
        <w:t>关键词</w:t>
      </w:r>
      <w:r w:rsidR="002A443F" w:rsidRPr="0076214D">
        <w:rPr>
          <w:rFonts w:ascii="宋体" w:hAnsi="宋体" w:hint="eastAsia"/>
          <w:szCs w:val="21"/>
        </w:rPr>
        <w:t>；</w:t>
      </w:r>
      <w:r w:rsidR="00B56BF3" w:rsidRPr="0076214D">
        <w:rPr>
          <w:rFonts w:ascii="宋体" w:hAnsi="宋体" w:hint="eastAsia"/>
          <w:szCs w:val="21"/>
        </w:rPr>
        <w:t>关键词</w:t>
      </w:r>
      <w:r w:rsidRPr="0076214D">
        <w:rPr>
          <w:rFonts w:ascii="宋体" w:hAnsi="宋体" w:hint="eastAsia"/>
          <w:szCs w:val="21"/>
        </w:rPr>
        <w:t>；</w:t>
      </w:r>
      <w:r w:rsidR="00B56BF3" w:rsidRPr="0076214D">
        <w:rPr>
          <w:rFonts w:ascii="宋体" w:hAnsi="宋体" w:hint="eastAsia"/>
          <w:szCs w:val="21"/>
        </w:rPr>
        <w:t>关键词</w:t>
      </w:r>
    </w:p>
    <w:p w:rsidR="00B76655" w:rsidRPr="0076214D" w:rsidRDefault="00B76655" w:rsidP="00DD0544">
      <w:pPr>
        <w:spacing w:line="360" w:lineRule="exact"/>
        <w:ind w:left="284" w:right="284"/>
        <w:rPr>
          <w:rFonts w:ascii="宋体" w:hAnsi="宋体" w:hint="eastAsia"/>
          <w:szCs w:val="21"/>
        </w:rPr>
      </w:pPr>
      <w:r w:rsidRPr="0076214D">
        <w:rPr>
          <w:rFonts w:ascii="宋体" w:hAnsi="宋体"/>
          <w:szCs w:val="21"/>
        </w:rPr>
        <w:t>中图分类号：</w:t>
      </w:r>
      <w:r w:rsidR="004D0EEA" w:rsidRPr="0076214D">
        <w:rPr>
          <w:rFonts w:ascii="宋体" w:hAnsi="宋体" w:hint="eastAsia"/>
          <w:color w:val="FF0000"/>
          <w:szCs w:val="21"/>
        </w:rPr>
        <w:t>根据内容自己填写</w:t>
      </w:r>
      <w:r w:rsidR="004D0EEA" w:rsidRPr="0076214D">
        <w:rPr>
          <w:rFonts w:ascii="宋体" w:hAnsi="宋体" w:hint="eastAsia"/>
          <w:szCs w:val="21"/>
        </w:rPr>
        <w:t xml:space="preserve"> </w:t>
      </w:r>
      <w:r w:rsidR="00360173" w:rsidRPr="0076214D">
        <w:rPr>
          <w:rFonts w:ascii="宋体" w:hAnsi="宋体"/>
          <w:szCs w:val="21"/>
        </w:rPr>
        <w:t xml:space="preserve">  </w:t>
      </w:r>
      <w:r w:rsidR="00CF049E" w:rsidRPr="0076214D">
        <w:rPr>
          <w:rFonts w:ascii="宋体" w:hAnsi="宋体" w:hint="eastAsia"/>
          <w:szCs w:val="21"/>
        </w:rPr>
        <w:t xml:space="preserve"> </w:t>
      </w:r>
      <w:r w:rsidRPr="0076214D">
        <w:rPr>
          <w:rFonts w:ascii="宋体" w:hAnsi="宋体"/>
          <w:szCs w:val="21"/>
        </w:rPr>
        <w:t xml:space="preserve"> 文献标</w:t>
      </w:r>
      <w:r w:rsidR="00CF049E" w:rsidRPr="0076214D">
        <w:rPr>
          <w:rFonts w:ascii="宋体" w:hAnsi="宋体" w:hint="eastAsia"/>
          <w:szCs w:val="21"/>
        </w:rPr>
        <w:t>识</w:t>
      </w:r>
      <w:r w:rsidRPr="0076214D">
        <w:rPr>
          <w:rFonts w:ascii="宋体" w:hAnsi="宋体"/>
          <w:szCs w:val="21"/>
        </w:rPr>
        <w:t>码：A</w:t>
      </w:r>
      <w:r w:rsidR="00360173" w:rsidRPr="0076214D">
        <w:rPr>
          <w:rFonts w:ascii="宋体" w:hAnsi="宋体"/>
          <w:szCs w:val="21"/>
        </w:rPr>
        <w:t xml:space="preserve">    </w:t>
      </w:r>
      <w:r w:rsidR="00CF049E" w:rsidRPr="0076214D">
        <w:rPr>
          <w:rFonts w:ascii="宋体" w:hAnsi="宋体" w:hint="eastAsia"/>
          <w:szCs w:val="21"/>
        </w:rPr>
        <w:t xml:space="preserve">  </w:t>
      </w:r>
      <w:r w:rsidR="009E6D99" w:rsidRPr="0076214D">
        <w:rPr>
          <w:rFonts w:ascii="宋体" w:hAnsi="宋体"/>
          <w:szCs w:val="21"/>
        </w:rPr>
        <w:t>文章编号：</w:t>
      </w:r>
      <w:r w:rsidR="00360173" w:rsidRPr="0076214D">
        <w:rPr>
          <w:rFonts w:ascii="宋体" w:hAnsi="宋体" w:hint="eastAsia"/>
          <w:szCs w:val="21"/>
        </w:rPr>
        <w:t>2096-4706（2020）01-0000-00</w:t>
      </w:r>
    </w:p>
    <w:p w:rsidR="00B76655" w:rsidRPr="0076214D" w:rsidRDefault="0076214D" w:rsidP="00CF049E">
      <w:pPr>
        <w:spacing w:before="240" w:after="120" w:line="300" w:lineRule="exact"/>
        <w:jc w:val="center"/>
        <w:rPr>
          <w:rFonts w:ascii="宋体" w:hAnsi="宋体" w:hint="eastAsia"/>
          <w:b/>
          <w:szCs w:val="21"/>
        </w:rPr>
      </w:pPr>
      <w:r w:rsidRPr="0076214D">
        <w:rPr>
          <w:rFonts w:ascii="宋体" w:hAnsi="宋体"/>
          <w:noProof/>
          <w:szCs w:val="21"/>
        </w:rPr>
        <w:pict>
          <v:shape id="_x0000_s1293" type="#_x0000_t62" style="position:absolute;left:0;text-align:left;margin-left:13.15pt;margin-top:3.65pt;width:96pt;height:47.5pt;flip:x;z-index:251653632" adj="-9675,17302" strokecolor="red">
            <v:textbox style="mso-next-textbox:#_x0000_s1293" inset="0,0,0,0">
              <w:txbxContent>
                <w:p w:rsidR="00B30951" w:rsidRPr="00C81D66" w:rsidRDefault="0076214D" w:rsidP="00C81D66">
                  <w:pPr>
                    <w:spacing w:line="200" w:lineRule="exact"/>
                    <w:rPr>
                      <w:color w:val="FF0000"/>
                      <w:sz w:val="18"/>
                      <w:szCs w:val="18"/>
                    </w:rPr>
                  </w:pPr>
                  <w:r w:rsidRPr="00C81D66">
                    <w:rPr>
                      <w:rFonts w:hint="eastAsia"/>
                      <w:color w:val="FF0000"/>
                      <w:sz w:val="18"/>
                      <w:szCs w:val="18"/>
                    </w:rPr>
                    <w:t>姓</w:t>
                  </w:r>
                  <w:r>
                    <w:rPr>
                      <w:rFonts w:hint="eastAsia"/>
                      <w:color w:val="FF0000"/>
                      <w:sz w:val="18"/>
                      <w:szCs w:val="18"/>
                    </w:rPr>
                    <w:t>全部</w:t>
                  </w:r>
                  <w:r w:rsidR="00B30951" w:rsidRPr="00C81D66">
                    <w:rPr>
                      <w:rFonts w:hint="eastAsia"/>
                      <w:color w:val="FF0000"/>
                      <w:sz w:val="18"/>
                      <w:szCs w:val="18"/>
                    </w:rPr>
                    <w:t>字母大写，</w:t>
                  </w:r>
                  <w:r>
                    <w:rPr>
                      <w:rFonts w:hint="eastAsia"/>
                      <w:color w:val="FF0000"/>
                      <w:sz w:val="18"/>
                      <w:szCs w:val="18"/>
                    </w:rPr>
                    <w:t>并</w:t>
                  </w:r>
                  <w:r w:rsidR="00B30951" w:rsidRPr="00C81D66">
                    <w:rPr>
                      <w:rFonts w:hint="eastAsia"/>
                      <w:color w:val="FF0000"/>
                      <w:sz w:val="18"/>
                      <w:szCs w:val="18"/>
                    </w:rPr>
                    <w:t>和名空一格，五号字，单倍行距，中英文要对应</w:t>
                  </w:r>
                </w:p>
              </w:txbxContent>
            </v:textbox>
          </v:shape>
        </w:pict>
      </w:r>
      <w:r w:rsidR="00C81D66" w:rsidRPr="0076214D">
        <w:rPr>
          <w:rFonts w:ascii="宋体" w:hAnsi="宋体"/>
          <w:b/>
          <w:noProof/>
          <w:szCs w:val="21"/>
        </w:rPr>
        <w:pict>
          <v:shape id="_x0000_s1292" type="#_x0000_t62" style="position:absolute;left:0;text-align:left;margin-left:396.65pt;margin-top:3.65pt;width:119pt;height:32.5pt;z-index:251652608" adj="-25775,11365" strokecolor="red">
            <v:textbox style="mso-next-textbox:#_x0000_s1292" inset="0,0,0,0">
              <w:txbxContent>
                <w:p w:rsidR="00B30951" w:rsidRPr="00C81D66" w:rsidRDefault="00523653" w:rsidP="00C81D66">
                  <w:pPr>
                    <w:spacing w:line="200" w:lineRule="exact"/>
                    <w:rPr>
                      <w:color w:val="FF0000"/>
                      <w:sz w:val="18"/>
                      <w:szCs w:val="18"/>
                    </w:rPr>
                  </w:pPr>
                  <w:r>
                    <w:rPr>
                      <w:rFonts w:hint="eastAsia"/>
                      <w:color w:val="FF0000"/>
                      <w:sz w:val="18"/>
                      <w:szCs w:val="18"/>
                    </w:rPr>
                    <w:t>五号字</w:t>
                  </w:r>
                  <w:r w:rsidR="00B30951" w:rsidRPr="00C81D66">
                    <w:rPr>
                      <w:rFonts w:hint="eastAsia"/>
                      <w:color w:val="FF0000"/>
                      <w:sz w:val="18"/>
                      <w:szCs w:val="18"/>
                    </w:rPr>
                    <w:t>，加粗，居中，实词首字母大写</w:t>
                  </w:r>
                </w:p>
              </w:txbxContent>
            </v:textbox>
          </v:shape>
        </w:pict>
      </w:r>
      <w:r w:rsidR="00C553EC" w:rsidRPr="0076214D">
        <w:rPr>
          <w:rFonts w:ascii="宋体" w:hAnsi="宋体"/>
          <w:b/>
          <w:szCs w:val="21"/>
        </w:rPr>
        <w:t>T</w:t>
      </w:r>
      <w:r w:rsidR="00C553EC" w:rsidRPr="0076214D">
        <w:rPr>
          <w:rFonts w:ascii="宋体" w:hAnsi="宋体" w:hint="eastAsia"/>
          <w:b/>
          <w:szCs w:val="21"/>
        </w:rPr>
        <w:t>itle</w:t>
      </w:r>
    </w:p>
    <w:p w:rsidR="00785C6C" w:rsidRPr="0076214D" w:rsidRDefault="00C553EC" w:rsidP="00DC5095">
      <w:pPr>
        <w:spacing w:after="120"/>
        <w:jc w:val="center"/>
        <w:rPr>
          <w:rFonts w:ascii="宋体" w:hAnsi="宋体" w:hint="eastAsia"/>
          <w:szCs w:val="21"/>
        </w:rPr>
      </w:pPr>
      <w:r w:rsidRPr="0076214D">
        <w:rPr>
          <w:rFonts w:ascii="宋体" w:hAnsi="宋体"/>
          <w:szCs w:val="21"/>
        </w:rPr>
        <w:t>N</w:t>
      </w:r>
      <w:r w:rsidRPr="0076214D">
        <w:rPr>
          <w:rFonts w:ascii="宋体" w:hAnsi="宋体" w:hint="eastAsia"/>
          <w:szCs w:val="21"/>
        </w:rPr>
        <w:t xml:space="preserve">ame </w:t>
      </w:r>
      <w:r w:rsidR="001518B4" w:rsidRPr="0076214D">
        <w:rPr>
          <w:rFonts w:ascii="宋体" w:hAnsi="宋体" w:hint="eastAsia"/>
          <w:szCs w:val="21"/>
        </w:rPr>
        <w:t>Namenam</w:t>
      </w:r>
      <w:r w:rsidR="001518B4" w:rsidRPr="0076214D">
        <w:rPr>
          <w:rFonts w:ascii="宋体" w:hAnsi="宋体" w:hint="eastAsia"/>
          <w:szCs w:val="21"/>
          <w:highlight w:val="yellow"/>
        </w:rPr>
        <w:t>e</w:t>
      </w:r>
      <w:r w:rsidRPr="0076214D">
        <w:rPr>
          <w:rFonts w:ascii="宋体" w:hAnsi="宋体"/>
          <w:noProof/>
          <w:szCs w:val="21"/>
          <w:highlight w:val="yellow"/>
          <w:vertAlign w:val="superscript"/>
        </w:rPr>
        <w:t>1</w:t>
      </w:r>
      <w:r w:rsidRPr="0076214D">
        <w:rPr>
          <w:rFonts w:ascii="宋体" w:hAnsi="宋体" w:hint="eastAsia"/>
          <w:noProof/>
          <w:szCs w:val="21"/>
          <w:highlight w:val="yellow"/>
          <w:vertAlign w:val="superscript"/>
        </w:rPr>
        <w:t>,3</w:t>
      </w:r>
      <w:r w:rsidR="00A44A84" w:rsidRPr="0076214D">
        <w:rPr>
          <w:rFonts w:ascii="宋体" w:hAnsi="宋体" w:hint="eastAsia"/>
          <w:szCs w:val="21"/>
          <w:highlight w:val="yellow"/>
        </w:rPr>
        <w:t>，</w:t>
      </w:r>
      <w:r w:rsidR="001518B4" w:rsidRPr="0076214D">
        <w:rPr>
          <w:rFonts w:ascii="宋体" w:hAnsi="宋体"/>
          <w:szCs w:val="21"/>
        </w:rPr>
        <w:t>N</w:t>
      </w:r>
      <w:r w:rsidR="001518B4" w:rsidRPr="0076214D">
        <w:rPr>
          <w:rFonts w:ascii="宋体" w:hAnsi="宋体" w:hint="eastAsia"/>
          <w:szCs w:val="21"/>
        </w:rPr>
        <w:t>ame Namenam</w:t>
      </w:r>
      <w:r w:rsidR="001518B4" w:rsidRPr="0076214D">
        <w:rPr>
          <w:rFonts w:ascii="宋体" w:hAnsi="宋体" w:hint="eastAsia"/>
          <w:szCs w:val="21"/>
          <w:highlight w:val="yellow"/>
        </w:rPr>
        <w:t>e</w:t>
      </w:r>
      <w:r w:rsidR="00A44A84" w:rsidRPr="0076214D">
        <w:rPr>
          <w:rFonts w:ascii="宋体" w:hAnsi="宋体" w:hint="eastAsia"/>
          <w:szCs w:val="21"/>
          <w:highlight w:val="yellow"/>
          <w:vertAlign w:val="superscript"/>
        </w:rPr>
        <w:t>2</w:t>
      </w:r>
    </w:p>
    <w:p w:rsidR="00785C6C" w:rsidRPr="0076214D" w:rsidRDefault="00494338" w:rsidP="00A44A84">
      <w:pPr>
        <w:spacing w:after="240" w:line="240" w:lineRule="exact"/>
        <w:jc w:val="center"/>
        <w:rPr>
          <w:rFonts w:ascii="宋体" w:hAnsi="宋体" w:hint="eastAsia"/>
          <w:szCs w:val="21"/>
        </w:rPr>
      </w:pPr>
      <w:r w:rsidRPr="0076214D">
        <w:rPr>
          <w:rFonts w:ascii="宋体" w:hAnsi="宋体"/>
          <w:noProof/>
          <w:szCs w:val="21"/>
        </w:rPr>
        <w:pict>
          <v:shape id="_x0000_s1294" type="#_x0000_t62" style="position:absolute;left:0;text-align:left;margin-left:429.65pt;margin-top:3.7pt;width:86pt;height:33pt;flip:x;z-index:251654656" adj="37674,6120" strokecolor="red">
            <v:textbox style="mso-next-textbox:#_x0000_s1294" inset="0,0,0,0">
              <w:txbxContent>
                <w:p w:rsidR="00B30951" w:rsidRPr="00C81D66" w:rsidRDefault="004048E8" w:rsidP="00C81D66">
                  <w:pPr>
                    <w:spacing w:line="200" w:lineRule="exact"/>
                    <w:rPr>
                      <w:color w:val="FF0000"/>
                      <w:sz w:val="18"/>
                      <w:szCs w:val="18"/>
                    </w:rPr>
                  </w:pPr>
                  <w:r>
                    <w:rPr>
                      <w:rFonts w:hint="eastAsia"/>
                      <w:color w:val="FF0000"/>
                      <w:sz w:val="18"/>
                      <w:szCs w:val="18"/>
                    </w:rPr>
                    <w:t>单位英文名称</w:t>
                  </w:r>
                  <w:r w:rsidR="0076214D">
                    <w:rPr>
                      <w:rFonts w:hint="eastAsia"/>
                      <w:color w:val="FF0000"/>
                      <w:sz w:val="18"/>
                      <w:szCs w:val="18"/>
                    </w:rPr>
                    <w:t>实词首字母大写，五</w:t>
                  </w:r>
                  <w:r w:rsidR="00B30951" w:rsidRPr="00C81D66">
                    <w:rPr>
                      <w:rFonts w:hint="eastAsia"/>
                      <w:color w:val="FF0000"/>
                      <w:sz w:val="18"/>
                      <w:szCs w:val="18"/>
                    </w:rPr>
                    <w:t>号字，</w:t>
                  </w:r>
                  <w:r w:rsidR="0076214D">
                    <w:rPr>
                      <w:rFonts w:asciiTheme="minorEastAsia" w:eastAsiaTheme="minorEastAsia" w:hAnsiTheme="minorEastAsia" w:hint="eastAsia"/>
                      <w:color w:val="FF0000"/>
                      <w:spacing w:val="-2"/>
                      <w:szCs w:val="21"/>
                    </w:rPr>
                    <w:t>单倍</w:t>
                  </w:r>
                  <w:r w:rsidR="0076214D" w:rsidRPr="00B4775E">
                    <w:rPr>
                      <w:rFonts w:asciiTheme="minorEastAsia" w:eastAsiaTheme="minorEastAsia" w:hAnsiTheme="minorEastAsia" w:hint="eastAsia"/>
                      <w:color w:val="FF0000"/>
                      <w:spacing w:val="-2"/>
                      <w:szCs w:val="21"/>
                    </w:rPr>
                    <w:t>行距</w:t>
                  </w:r>
                </w:p>
              </w:txbxContent>
            </v:textbox>
          </v:shape>
        </w:pict>
      </w:r>
      <w:r w:rsidR="00785C6C" w:rsidRPr="0076214D">
        <w:rPr>
          <w:rFonts w:ascii="宋体" w:hAnsi="宋体"/>
          <w:szCs w:val="21"/>
        </w:rPr>
        <w:t>(</w:t>
      </w:r>
      <w:r w:rsidRPr="0076214D">
        <w:rPr>
          <w:rFonts w:ascii="宋体" w:hAnsi="宋体" w:hint="eastAsia"/>
          <w:bCs/>
          <w:szCs w:val="21"/>
        </w:rPr>
        <w:t>1. Department, City, City Zip Code, China;</w:t>
      </w:r>
      <w:r w:rsidR="000C245D" w:rsidRPr="0076214D">
        <w:rPr>
          <w:rFonts w:ascii="宋体" w:hAnsi="宋体" w:hint="eastAsia"/>
          <w:bCs/>
          <w:szCs w:val="21"/>
        </w:rPr>
        <w:t xml:space="preserve"> </w:t>
      </w:r>
      <w:r w:rsidRPr="0076214D">
        <w:rPr>
          <w:rFonts w:ascii="宋体" w:hAnsi="宋体" w:hint="eastAsia"/>
          <w:bCs/>
          <w:szCs w:val="21"/>
        </w:rPr>
        <w:t>2. Department, City, City Zip Code, China;</w:t>
      </w:r>
      <w:r w:rsidR="00CF049E" w:rsidRPr="0076214D">
        <w:rPr>
          <w:rFonts w:ascii="宋体" w:hAnsi="宋体"/>
          <w:bCs/>
          <w:szCs w:val="21"/>
        </w:rPr>
        <w:br w:type="textWrapping" w:clear="all"/>
      </w:r>
      <w:r w:rsidRPr="0076214D">
        <w:rPr>
          <w:rFonts w:ascii="宋体" w:hAnsi="宋体" w:hint="eastAsia"/>
          <w:bCs/>
          <w:szCs w:val="21"/>
        </w:rPr>
        <w:t>3. Department, City, City Zip Code, China;</w:t>
      </w:r>
      <w:r w:rsidR="00785C6C" w:rsidRPr="0076214D">
        <w:rPr>
          <w:rFonts w:ascii="宋体" w:hAnsi="宋体"/>
          <w:szCs w:val="21"/>
        </w:rPr>
        <w:t>)</w:t>
      </w:r>
    </w:p>
    <w:p w:rsidR="00F10B02" w:rsidRPr="0076214D" w:rsidRDefault="00DC5095" w:rsidP="004048E8">
      <w:pPr>
        <w:spacing w:line="320" w:lineRule="exact"/>
        <w:ind w:left="284" w:right="284" w:firstLineChars="200" w:firstLine="422"/>
        <w:rPr>
          <w:rFonts w:ascii="宋体" w:hAnsi="宋体" w:hint="eastAsia"/>
          <w:color w:val="0000FF"/>
          <w:szCs w:val="21"/>
        </w:rPr>
      </w:pPr>
      <w:r w:rsidRPr="0076214D">
        <w:rPr>
          <w:rFonts w:ascii="宋体" w:hAnsi="宋体" w:hint="eastAsia"/>
          <w:b/>
          <w:noProof/>
          <w:szCs w:val="21"/>
        </w:rPr>
        <w:pict>
          <v:shape id="_x0000_s1296" type="#_x0000_t62" style="position:absolute;left:0;text-align:left;margin-left:-60.35pt;margin-top:114.9pt;width:65.5pt;height:58.3pt;z-index:251656704" adj="28031,14857" strokecolor="red">
            <v:textbox style="mso-next-textbox:#_x0000_s1296" inset="0,0,0,0">
              <w:txbxContent>
                <w:p w:rsidR="00B30951" w:rsidRPr="00C81D66" w:rsidRDefault="00D00C4F" w:rsidP="00C81D66">
                  <w:pPr>
                    <w:spacing w:line="200" w:lineRule="exact"/>
                    <w:rPr>
                      <w:color w:val="FF0000"/>
                      <w:sz w:val="18"/>
                      <w:szCs w:val="18"/>
                    </w:rPr>
                  </w:pPr>
                  <w:r>
                    <w:rPr>
                      <w:rFonts w:hint="eastAsia"/>
                      <w:color w:val="FF0000"/>
                      <w:sz w:val="18"/>
                      <w:szCs w:val="18"/>
                    </w:rPr>
                    <w:t>一级标题</w:t>
                  </w:r>
                  <w:r w:rsidR="0076214D">
                    <w:rPr>
                      <w:rFonts w:hint="eastAsia"/>
                      <w:color w:val="FF0000"/>
                      <w:sz w:val="18"/>
                      <w:szCs w:val="18"/>
                    </w:rPr>
                    <w:t>五</w:t>
                  </w:r>
                  <w:r w:rsidR="00B30951" w:rsidRPr="00C81D66">
                    <w:rPr>
                      <w:rFonts w:hint="eastAsia"/>
                      <w:color w:val="FF0000"/>
                      <w:sz w:val="18"/>
                      <w:szCs w:val="18"/>
                    </w:rPr>
                    <w:t>号字，</w:t>
                  </w:r>
                  <w:r w:rsidR="0025533F" w:rsidRPr="00C81D66">
                    <w:rPr>
                      <w:rFonts w:hint="eastAsia"/>
                      <w:color w:val="FF0000"/>
                      <w:sz w:val="18"/>
                      <w:szCs w:val="18"/>
                    </w:rPr>
                    <w:t>加粗，宋体</w:t>
                  </w:r>
                  <w:r w:rsidR="0076214D">
                    <w:rPr>
                      <w:rFonts w:hint="eastAsia"/>
                      <w:color w:val="FF0000"/>
                      <w:sz w:val="18"/>
                      <w:szCs w:val="18"/>
                    </w:rPr>
                    <w:t>，首</w:t>
                  </w:r>
                  <w:r w:rsidR="0076214D" w:rsidRPr="00C81D66">
                    <w:rPr>
                      <w:rFonts w:hint="eastAsia"/>
                      <w:color w:val="FF0000"/>
                      <w:sz w:val="18"/>
                      <w:szCs w:val="18"/>
                    </w:rPr>
                    <w:t>行缩进</w:t>
                  </w:r>
                  <w:r w:rsidR="0076214D" w:rsidRPr="00C81D66">
                    <w:rPr>
                      <w:rFonts w:hint="eastAsia"/>
                      <w:color w:val="FF0000"/>
                      <w:sz w:val="18"/>
                      <w:szCs w:val="18"/>
                    </w:rPr>
                    <w:t>2</w:t>
                  </w:r>
                  <w:r w:rsidR="0076214D">
                    <w:rPr>
                      <w:rFonts w:hint="eastAsia"/>
                      <w:color w:val="FF0000"/>
                      <w:sz w:val="18"/>
                      <w:szCs w:val="18"/>
                    </w:rPr>
                    <w:t>字</w:t>
                  </w:r>
                  <w:r w:rsidR="0076214D" w:rsidRPr="00C81D66">
                    <w:rPr>
                      <w:rFonts w:hint="eastAsia"/>
                      <w:color w:val="FF0000"/>
                      <w:sz w:val="18"/>
                      <w:szCs w:val="18"/>
                    </w:rPr>
                    <w:t>符</w:t>
                  </w:r>
                  <w:r w:rsidR="00D14AA3">
                    <w:rPr>
                      <w:rFonts w:hint="eastAsia"/>
                      <w:color w:val="FF0000"/>
                      <w:sz w:val="18"/>
                      <w:szCs w:val="18"/>
                    </w:rPr>
                    <w:t>，数字和汉字之间空两格</w:t>
                  </w:r>
                </w:p>
              </w:txbxContent>
            </v:textbox>
          </v:shape>
        </w:pict>
      </w:r>
      <w:r w:rsidR="00EF26A4" w:rsidRPr="0076214D">
        <w:rPr>
          <w:rFonts w:ascii="宋体" w:hAnsi="宋体" w:hint="eastAsia"/>
          <w:b/>
          <w:noProof/>
          <w:szCs w:val="21"/>
        </w:rPr>
        <w:pict>
          <v:shape id="_x0000_s1295" type="#_x0000_t62" style="position:absolute;left:0;text-align:left;margin-left:278.65pt;margin-top:51.2pt;width:184.5pt;height:34pt;flip:x;z-index:251655680" adj="28273,14929" strokecolor="red">
            <v:textbox style="mso-next-textbox:#_x0000_s1295" inset="0,0,0,0">
              <w:txbxContent>
                <w:p w:rsidR="00B30951" w:rsidRPr="00C81D66" w:rsidRDefault="00B30951" w:rsidP="00C81D66">
                  <w:pPr>
                    <w:spacing w:line="200" w:lineRule="exact"/>
                    <w:rPr>
                      <w:color w:val="FF0000"/>
                      <w:sz w:val="18"/>
                      <w:szCs w:val="18"/>
                    </w:rPr>
                  </w:pPr>
                  <w:r w:rsidRPr="00C81D66">
                    <w:rPr>
                      <w:rFonts w:hint="eastAsia"/>
                      <w:color w:val="FF0000"/>
                      <w:sz w:val="18"/>
                      <w:szCs w:val="18"/>
                    </w:rPr>
                    <w:t>实词首字母大写，五号字，</w:t>
                  </w:r>
                  <w:r w:rsidR="0076214D">
                    <w:rPr>
                      <w:rFonts w:asciiTheme="minorEastAsia" w:eastAsiaTheme="minorEastAsia" w:hAnsiTheme="minorEastAsia" w:hint="eastAsia"/>
                      <w:color w:val="FF0000"/>
                      <w:spacing w:val="-2"/>
                      <w:szCs w:val="21"/>
                    </w:rPr>
                    <w:t>单倍</w:t>
                  </w:r>
                  <w:r w:rsidR="0076214D" w:rsidRPr="00B4775E">
                    <w:rPr>
                      <w:rFonts w:asciiTheme="minorEastAsia" w:eastAsiaTheme="minorEastAsia" w:hAnsiTheme="minorEastAsia" w:hint="eastAsia"/>
                      <w:color w:val="FF0000"/>
                      <w:spacing w:val="-2"/>
                      <w:szCs w:val="21"/>
                    </w:rPr>
                    <w:t>行距</w:t>
                  </w:r>
                </w:p>
              </w:txbxContent>
            </v:textbox>
          </v:shape>
        </w:pict>
      </w:r>
      <w:r w:rsidR="00B76655" w:rsidRPr="0076214D">
        <w:rPr>
          <w:rFonts w:ascii="宋体" w:hAnsi="宋体" w:hint="eastAsia"/>
          <w:b/>
          <w:szCs w:val="21"/>
        </w:rPr>
        <w:t xml:space="preserve">Abstract: </w:t>
      </w:r>
      <w:r w:rsidR="0059532E" w:rsidRPr="0076214D">
        <w:rPr>
          <w:rFonts w:ascii="宋体" w:hAnsi="宋体" w:hint="eastAsia"/>
          <w:szCs w:val="21"/>
        </w:rPr>
        <w:t>Abstract</w:t>
      </w:r>
      <w:r w:rsidR="0059532E" w:rsidRPr="0076214D">
        <w:rPr>
          <w:rFonts w:ascii="宋体" w:hAnsi="宋体" w:hint="eastAsia"/>
          <w:b/>
          <w:szCs w:val="21"/>
        </w:rPr>
        <w:t xml:space="preserve"> </w:t>
      </w:r>
      <w:r w:rsidR="0059532E" w:rsidRPr="0076214D">
        <w:rPr>
          <w:rFonts w:ascii="宋体" w:hAnsi="宋体" w:hint="eastAsia"/>
          <w:szCs w:val="21"/>
        </w:rPr>
        <w:t>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 Abstract</w:t>
      </w:r>
      <w:r w:rsidR="00EF26A4" w:rsidRPr="0076214D">
        <w:rPr>
          <w:rFonts w:ascii="宋体" w:hAnsi="宋体" w:hint="eastAsia"/>
          <w:szCs w:val="21"/>
        </w:rPr>
        <w:t xml:space="preserve"> </w:t>
      </w:r>
    </w:p>
    <w:p w:rsidR="00735D35" w:rsidRPr="0076214D" w:rsidRDefault="00C81D66" w:rsidP="004048E8">
      <w:pPr>
        <w:spacing w:after="160" w:line="320" w:lineRule="exact"/>
        <w:ind w:left="284" w:right="284" w:firstLineChars="200" w:firstLine="420"/>
        <w:rPr>
          <w:rFonts w:ascii="宋体" w:hAnsi="宋体" w:hint="eastAsia"/>
          <w:color w:val="0000FF"/>
          <w:szCs w:val="21"/>
        </w:rPr>
      </w:pPr>
      <w:r w:rsidRPr="0076214D">
        <w:rPr>
          <w:rFonts w:ascii="宋体" w:hAnsi="宋体"/>
          <w:noProof/>
          <w:szCs w:val="21"/>
        </w:rPr>
        <w:pict>
          <v:shape id="_x0000_s1297" type="#_x0000_t62" style="position:absolute;left:0;text-align:left;margin-left:83.65pt;margin-top:19.2pt;width:180.5pt;height:26pt;flip:x;z-index:251657728" adj="25489,30156" strokecolor="red">
            <v:textbox style="mso-next-textbox:#_x0000_s1297" inset="0,0,0,0">
              <w:txbxContent>
                <w:p w:rsidR="00B30951" w:rsidRPr="00C81D66" w:rsidRDefault="00B30951" w:rsidP="00C81D66">
                  <w:pPr>
                    <w:spacing w:line="200" w:lineRule="exact"/>
                    <w:rPr>
                      <w:color w:val="FF0000"/>
                      <w:sz w:val="18"/>
                      <w:szCs w:val="18"/>
                    </w:rPr>
                  </w:pPr>
                  <w:r w:rsidRPr="00C81D66">
                    <w:rPr>
                      <w:rFonts w:hint="eastAsia"/>
                      <w:color w:val="FF0000"/>
                      <w:sz w:val="18"/>
                      <w:szCs w:val="18"/>
                    </w:rPr>
                    <w:t>引言内容要求简洁明了，不宜出现图表，五号字，</w:t>
                  </w:r>
                  <w:r w:rsidR="00C81D66">
                    <w:rPr>
                      <w:rFonts w:hint="eastAsia"/>
                      <w:color w:val="FF0000"/>
                      <w:sz w:val="18"/>
                      <w:szCs w:val="18"/>
                    </w:rPr>
                    <w:t>首</w:t>
                  </w:r>
                  <w:r w:rsidRPr="00C81D66">
                    <w:rPr>
                      <w:rFonts w:hint="eastAsia"/>
                      <w:color w:val="FF0000"/>
                      <w:sz w:val="18"/>
                      <w:szCs w:val="18"/>
                    </w:rPr>
                    <w:t>行缩进</w:t>
                  </w:r>
                  <w:r w:rsidRPr="00C81D66">
                    <w:rPr>
                      <w:rFonts w:hint="eastAsia"/>
                      <w:color w:val="FF0000"/>
                      <w:sz w:val="18"/>
                      <w:szCs w:val="18"/>
                    </w:rPr>
                    <w:t>2</w:t>
                  </w:r>
                  <w:r w:rsidR="00C81D66">
                    <w:rPr>
                      <w:rFonts w:hint="eastAsia"/>
                      <w:color w:val="FF0000"/>
                      <w:sz w:val="18"/>
                      <w:szCs w:val="18"/>
                    </w:rPr>
                    <w:t>字</w:t>
                  </w:r>
                  <w:r w:rsidRPr="00C81D66">
                    <w:rPr>
                      <w:rFonts w:hint="eastAsia"/>
                      <w:color w:val="FF0000"/>
                      <w:sz w:val="18"/>
                      <w:szCs w:val="18"/>
                    </w:rPr>
                    <w:t>符</w:t>
                  </w:r>
                </w:p>
              </w:txbxContent>
            </v:textbox>
          </v:shape>
        </w:pict>
      </w:r>
      <w:r w:rsidR="00607D76" w:rsidRPr="0076214D">
        <w:rPr>
          <w:rFonts w:ascii="宋体" w:hAnsi="宋体" w:hint="eastAsia"/>
          <w:b/>
          <w:szCs w:val="21"/>
        </w:rPr>
        <w:t>Keywords:</w:t>
      </w:r>
      <w:r w:rsidR="00607D76" w:rsidRPr="0076214D">
        <w:rPr>
          <w:rFonts w:ascii="宋体" w:hAnsi="宋体" w:hint="eastAsia"/>
          <w:szCs w:val="21"/>
        </w:rPr>
        <w:t xml:space="preserve"> </w:t>
      </w:r>
      <w:r w:rsidR="003E0CD5" w:rsidRPr="0076214D">
        <w:rPr>
          <w:rFonts w:ascii="宋体" w:hAnsi="宋体" w:hint="eastAsia"/>
          <w:szCs w:val="21"/>
        </w:rPr>
        <w:t>keywords</w:t>
      </w:r>
      <w:r w:rsidR="00607D76" w:rsidRPr="0076214D">
        <w:rPr>
          <w:rFonts w:ascii="宋体" w:hAnsi="宋体" w:hint="eastAsia"/>
          <w:szCs w:val="21"/>
        </w:rPr>
        <w:t xml:space="preserve">; </w:t>
      </w:r>
      <w:r w:rsidR="003E0CD5" w:rsidRPr="0076214D">
        <w:rPr>
          <w:rFonts w:ascii="宋体" w:hAnsi="宋体" w:hint="eastAsia"/>
          <w:szCs w:val="21"/>
        </w:rPr>
        <w:t>keywords</w:t>
      </w:r>
      <w:r w:rsidR="00607D76" w:rsidRPr="0076214D">
        <w:rPr>
          <w:rFonts w:ascii="宋体" w:hAnsi="宋体" w:hint="eastAsia"/>
          <w:szCs w:val="21"/>
        </w:rPr>
        <w:t xml:space="preserve">; </w:t>
      </w:r>
      <w:r w:rsidR="003E0CD5" w:rsidRPr="0076214D">
        <w:rPr>
          <w:rFonts w:ascii="宋体" w:hAnsi="宋体" w:hint="eastAsia"/>
          <w:szCs w:val="21"/>
        </w:rPr>
        <w:t>keywords</w:t>
      </w:r>
      <w:r w:rsidR="00607D76" w:rsidRPr="0076214D">
        <w:rPr>
          <w:rFonts w:ascii="宋体" w:hAnsi="宋体" w:hint="eastAsia"/>
          <w:szCs w:val="21"/>
        </w:rPr>
        <w:t xml:space="preserve">; </w:t>
      </w:r>
      <w:r w:rsidR="003E0CD5" w:rsidRPr="0076214D">
        <w:rPr>
          <w:rFonts w:ascii="宋体" w:hAnsi="宋体" w:hint="eastAsia"/>
          <w:szCs w:val="21"/>
        </w:rPr>
        <w:t>keywords</w:t>
      </w:r>
      <w:r w:rsidR="003869FA" w:rsidRPr="0076214D">
        <w:rPr>
          <w:rFonts w:ascii="宋体" w:hAnsi="宋体" w:hint="eastAsia"/>
          <w:color w:val="FF0000"/>
          <w:szCs w:val="21"/>
        </w:rPr>
        <w:t>(一律小写，英文缩写除外)</w:t>
      </w:r>
    </w:p>
    <w:p w:rsidR="00BC7104" w:rsidRPr="0076214D" w:rsidRDefault="00360173" w:rsidP="0076214D">
      <w:pPr>
        <w:widowControl/>
        <w:spacing w:before="120" w:after="120" w:line="360" w:lineRule="exact"/>
        <w:ind w:firstLineChars="200" w:firstLine="422"/>
        <w:outlineLvl w:val="0"/>
        <w:rPr>
          <w:rFonts w:ascii="宋体" w:hAnsi="宋体" w:hint="eastAsia"/>
          <w:b/>
          <w:color w:val="FFFFFF"/>
          <w:szCs w:val="21"/>
        </w:rPr>
      </w:pPr>
      <w:bookmarkStart w:id="0" w:name="_Toc327111236"/>
      <w:bookmarkStart w:id="1" w:name="_Toc327136070"/>
      <w:bookmarkStart w:id="2" w:name="_Toc328037520"/>
      <w:r w:rsidRPr="0076214D">
        <w:rPr>
          <w:rFonts w:ascii="宋体" w:hAnsi="宋体" w:hint="eastAsia"/>
          <w:b/>
          <w:szCs w:val="21"/>
        </w:rPr>
        <w:t xml:space="preserve">0  </w:t>
      </w:r>
      <w:r w:rsidR="00BC7104" w:rsidRPr="0076214D">
        <w:rPr>
          <w:rFonts w:ascii="宋体" w:hAnsi="宋体" w:hint="eastAsia"/>
          <w:b/>
          <w:szCs w:val="21"/>
        </w:rPr>
        <w:t>引</w:t>
      </w:r>
      <w:r w:rsidRPr="0076214D">
        <w:rPr>
          <w:rFonts w:ascii="宋体" w:hAnsi="宋体" w:hint="eastAsia"/>
          <w:b/>
          <w:szCs w:val="21"/>
        </w:rPr>
        <w:t xml:space="preserve">  </w:t>
      </w:r>
      <w:r w:rsidR="00BC7104" w:rsidRPr="0076214D">
        <w:rPr>
          <w:rFonts w:ascii="宋体" w:hAnsi="宋体" w:hint="eastAsia"/>
          <w:b/>
          <w:szCs w:val="21"/>
        </w:rPr>
        <w:t>言</w:t>
      </w:r>
    </w:p>
    <w:p w:rsidR="0076214D" w:rsidRDefault="0076214D" w:rsidP="00781554">
      <w:pPr>
        <w:spacing w:line="360" w:lineRule="exact"/>
        <w:ind w:firstLineChars="200" w:firstLine="420"/>
        <w:rPr>
          <w:rFonts w:ascii="宋体" w:hAnsi="宋体" w:hint="eastAsia"/>
          <w:szCs w:val="21"/>
        </w:rPr>
      </w:pPr>
      <w:r w:rsidRPr="0076214D">
        <w:rPr>
          <w:rFonts w:ascii="宋体" w:hAnsi="宋体" w:hint="eastAsia"/>
          <w:szCs w:val="21"/>
        </w:rPr>
        <w:t>引言应简要说明相关工作的背景、目的、范围、意义、相关领域的前人工作情况、理论基础和分析、研究设想、方法、实验设计、预期结果等，同时可指明文献的读者对象，提出文中要研究的问题，引导读者阅读和理解全文。应开门见山，言简意赅，</w:t>
      </w:r>
      <w:r w:rsidRPr="0076214D">
        <w:rPr>
          <w:rFonts w:ascii="宋体" w:hAnsi="宋体" w:hint="eastAsia"/>
          <w:color w:val="FF0000"/>
          <w:szCs w:val="21"/>
        </w:rPr>
        <w:t>不对理论、方法、结果进行详细叙述，不应重述或解释摘要，不涉及发现、结论和建议。序号从“0”开始</w:t>
      </w:r>
      <w:r w:rsidRPr="0076214D">
        <w:rPr>
          <w:rFonts w:ascii="宋体" w:hAnsi="宋体" w:hint="eastAsia"/>
          <w:szCs w:val="21"/>
        </w:rPr>
        <w:t>。若正文中采用比较专业化的新术语或缩写词时，应在引言中定义说明。</w:t>
      </w:r>
    </w:p>
    <w:p w:rsidR="002A523E" w:rsidRDefault="00C81D66" w:rsidP="0076214D">
      <w:pPr>
        <w:spacing w:before="120" w:after="120"/>
        <w:ind w:firstLineChars="200" w:firstLine="422"/>
        <w:outlineLvl w:val="0"/>
        <w:rPr>
          <w:rFonts w:ascii="宋体" w:hAnsi="宋体" w:hint="eastAsia"/>
          <w:b/>
          <w:color w:val="000000"/>
          <w:szCs w:val="21"/>
        </w:rPr>
      </w:pPr>
      <w:r w:rsidRPr="0076214D">
        <w:rPr>
          <w:rFonts w:ascii="宋体" w:hAnsi="宋体"/>
          <w:b/>
          <w:noProof/>
          <w:color w:val="000000"/>
          <w:szCs w:val="21"/>
        </w:rPr>
        <w:pict>
          <v:shape id="_x0000_s1300" type="#_x0000_t62" style="position:absolute;left:0;text-align:left;margin-left:98.8pt;margin-top:-12.55pt;width:145pt;height:22pt;flip:x;z-index:251658752" adj="23983,24496" strokecolor="red">
            <v:textbox style="mso-next-textbox:#_x0000_s1300" inset="0,0,0,0">
              <w:txbxContent>
                <w:p w:rsidR="0025533F" w:rsidRPr="00C81D66" w:rsidRDefault="0025533F" w:rsidP="00C81D66">
                  <w:pPr>
                    <w:spacing w:line="200" w:lineRule="exact"/>
                    <w:rPr>
                      <w:color w:val="FF0000"/>
                      <w:sz w:val="18"/>
                      <w:szCs w:val="18"/>
                    </w:rPr>
                  </w:pPr>
                  <w:r w:rsidRPr="00C81D66">
                    <w:rPr>
                      <w:rFonts w:hint="eastAsia"/>
                      <w:color w:val="FF0000"/>
                      <w:sz w:val="18"/>
                      <w:szCs w:val="18"/>
                    </w:rPr>
                    <w:t>一级标题为</w:t>
                  </w:r>
                  <w:r w:rsidR="0076214D">
                    <w:rPr>
                      <w:rFonts w:hint="eastAsia"/>
                      <w:color w:val="FF0000"/>
                      <w:sz w:val="18"/>
                      <w:szCs w:val="18"/>
                    </w:rPr>
                    <w:t>五</w:t>
                  </w:r>
                  <w:r w:rsidRPr="00C81D66">
                    <w:rPr>
                      <w:rFonts w:hint="eastAsia"/>
                      <w:color w:val="FF0000"/>
                      <w:sz w:val="18"/>
                      <w:szCs w:val="18"/>
                    </w:rPr>
                    <w:t>号字，加粗，宋体</w:t>
                  </w:r>
                  <w:r w:rsidR="00BF6ACF">
                    <w:rPr>
                      <w:rFonts w:hint="eastAsia"/>
                      <w:color w:val="FF0000"/>
                      <w:sz w:val="18"/>
                      <w:szCs w:val="18"/>
                    </w:rPr>
                    <w:t>。</w:t>
                  </w:r>
                  <w:r w:rsidR="0076214D">
                    <w:rPr>
                      <w:rFonts w:hint="eastAsia"/>
                      <w:color w:val="FF0000"/>
                      <w:sz w:val="18"/>
                      <w:szCs w:val="18"/>
                    </w:rPr>
                    <w:t>首</w:t>
                  </w:r>
                  <w:r w:rsidR="0076214D" w:rsidRPr="00C81D66">
                    <w:rPr>
                      <w:rFonts w:hint="eastAsia"/>
                      <w:color w:val="FF0000"/>
                      <w:sz w:val="18"/>
                      <w:szCs w:val="18"/>
                    </w:rPr>
                    <w:t>行缩进</w:t>
                  </w:r>
                  <w:r w:rsidR="0076214D" w:rsidRPr="00C81D66">
                    <w:rPr>
                      <w:rFonts w:hint="eastAsia"/>
                      <w:color w:val="FF0000"/>
                      <w:sz w:val="18"/>
                      <w:szCs w:val="18"/>
                    </w:rPr>
                    <w:t>2</w:t>
                  </w:r>
                  <w:r w:rsidR="0076214D">
                    <w:rPr>
                      <w:rFonts w:hint="eastAsia"/>
                      <w:color w:val="FF0000"/>
                      <w:sz w:val="18"/>
                      <w:szCs w:val="18"/>
                    </w:rPr>
                    <w:t>字</w:t>
                  </w:r>
                  <w:r w:rsidR="0076214D" w:rsidRPr="00C81D66">
                    <w:rPr>
                      <w:rFonts w:hint="eastAsia"/>
                      <w:color w:val="FF0000"/>
                      <w:sz w:val="18"/>
                      <w:szCs w:val="18"/>
                    </w:rPr>
                    <w:t>符</w:t>
                  </w:r>
                  <w:r w:rsidR="00D14AA3">
                    <w:rPr>
                      <w:rFonts w:hint="eastAsia"/>
                      <w:color w:val="FF0000"/>
                      <w:sz w:val="18"/>
                      <w:szCs w:val="18"/>
                    </w:rPr>
                    <w:t>，数字和汉字之间空两格</w:t>
                  </w:r>
                </w:p>
              </w:txbxContent>
            </v:textbox>
          </v:shape>
        </w:pict>
      </w:r>
      <w:r w:rsidR="002A523E" w:rsidRPr="0076214D">
        <w:rPr>
          <w:rFonts w:ascii="宋体" w:hAnsi="宋体"/>
          <w:b/>
          <w:color w:val="000000"/>
          <w:szCs w:val="21"/>
        </w:rPr>
        <w:t xml:space="preserve">1  </w:t>
      </w:r>
      <w:r w:rsidR="0025533F" w:rsidRPr="0076214D">
        <w:rPr>
          <w:rFonts w:ascii="宋体" w:hAnsi="宋体" w:hint="eastAsia"/>
          <w:b/>
          <w:color w:val="000000"/>
          <w:szCs w:val="21"/>
        </w:rPr>
        <w:t>一级标题</w:t>
      </w:r>
    </w:p>
    <w:p w:rsidR="00E050BF" w:rsidRPr="00B6159B" w:rsidRDefault="00E050BF" w:rsidP="00E050BF">
      <w:pPr>
        <w:spacing w:before="120" w:after="120"/>
        <w:ind w:firstLineChars="200" w:firstLine="420"/>
        <w:outlineLvl w:val="0"/>
        <w:rPr>
          <w:rFonts w:ascii="宋体" w:hAnsi="宋体"/>
          <w:color w:val="000000"/>
          <w:szCs w:val="21"/>
        </w:rPr>
      </w:pPr>
      <w:r w:rsidRPr="00B6159B">
        <w:rPr>
          <w:rFonts w:ascii="宋体" w:hAnsi="宋体" w:hint="eastAsia"/>
          <w:color w:val="000000"/>
          <w:szCs w:val="21"/>
        </w:rPr>
        <w:t>正文是论文的核心部分，应完整描述相关工作的理论、方法、假设、技术、工艺、程序、参数选择等，本领域的专业读者依据这些描述应能重复调查研究过程。应对使用到的关键装置、仪器仪表、材料原料等进行描述和说明。</w:t>
      </w:r>
    </w:p>
    <w:p w:rsidR="00B6159B" w:rsidRPr="00B6159B" w:rsidRDefault="00E050BF" w:rsidP="00B6159B">
      <w:pPr>
        <w:spacing w:before="120" w:after="120"/>
        <w:ind w:firstLineChars="200" w:firstLine="420"/>
        <w:outlineLvl w:val="0"/>
        <w:rPr>
          <w:rFonts w:ascii="宋体" w:hAnsi="宋体" w:hint="eastAsia"/>
          <w:color w:val="000000"/>
          <w:szCs w:val="21"/>
        </w:rPr>
      </w:pPr>
      <w:r w:rsidRPr="00B6159B">
        <w:rPr>
          <w:rFonts w:ascii="宋体" w:hAnsi="宋体"/>
          <w:noProof/>
          <w:color w:val="000000"/>
          <w:szCs w:val="21"/>
        </w:rPr>
        <w:lastRenderedPageBreak/>
        <w:pict>
          <v:shape id="_x0000_s1329" type="#_x0000_t62" style="position:absolute;left:0;text-align:left;margin-left:132.6pt;margin-top:24.95pt;width:142.5pt;height:25pt;flip:x;z-index:251670016" adj="26374,15595" strokecolor="red">
            <v:textbox style="mso-next-textbox:#_x0000_s1329" inset="0,0,0,0">
              <w:txbxContent>
                <w:p w:rsidR="00E050BF" w:rsidRPr="00C81D66" w:rsidRDefault="00E050BF" w:rsidP="00E050BF">
                  <w:pPr>
                    <w:spacing w:line="200" w:lineRule="exact"/>
                    <w:rPr>
                      <w:color w:val="FF0000"/>
                      <w:sz w:val="18"/>
                      <w:szCs w:val="18"/>
                    </w:rPr>
                  </w:pPr>
                  <w:r>
                    <w:rPr>
                      <w:rFonts w:hint="eastAsia"/>
                      <w:color w:val="FF0000"/>
                      <w:sz w:val="18"/>
                      <w:szCs w:val="18"/>
                    </w:rPr>
                    <w:t>二</w:t>
                  </w:r>
                  <w:r w:rsidRPr="00C81D66">
                    <w:rPr>
                      <w:rFonts w:hint="eastAsia"/>
                      <w:color w:val="FF0000"/>
                      <w:sz w:val="18"/>
                      <w:szCs w:val="18"/>
                    </w:rPr>
                    <w:t>级标题为</w:t>
                  </w:r>
                  <w:r>
                    <w:rPr>
                      <w:rFonts w:hint="eastAsia"/>
                      <w:color w:val="FF0000"/>
                      <w:sz w:val="18"/>
                      <w:szCs w:val="18"/>
                    </w:rPr>
                    <w:t>五</w:t>
                  </w:r>
                  <w:r w:rsidRPr="00C81D66">
                    <w:rPr>
                      <w:rFonts w:hint="eastAsia"/>
                      <w:color w:val="FF0000"/>
                      <w:sz w:val="18"/>
                      <w:szCs w:val="18"/>
                    </w:rPr>
                    <w:t>号字，加粗，宋体</w:t>
                  </w:r>
                  <w:r>
                    <w:rPr>
                      <w:rFonts w:hint="eastAsia"/>
                      <w:color w:val="FF0000"/>
                      <w:sz w:val="18"/>
                      <w:szCs w:val="18"/>
                    </w:rPr>
                    <w:t>。首</w:t>
                  </w:r>
                  <w:r w:rsidRPr="00C81D66">
                    <w:rPr>
                      <w:rFonts w:hint="eastAsia"/>
                      <w:color w:val="FF0000"/>
                      <w:sz w:val="18"/>
                      <w:szCs w:val="18"/>
                    </w:rPr>
                    <w:t>行缩进</w:t>
                  </w:r>
                  <w:r w:rsidRPr="00C81D66">
                    <w:rPr>
                      <w:rFonts w:hint="eastAsia"/>
                      <w:color w:val="FF0000"/>
                      <w:sz w:val="18"/>
                      <w:szCs w:val="18"/>
                    </w:rPr>
                    <w:t>2</w:t>
                  </w:r>
                  <w:r>
                    <w:rPr>
                      <w:rFonts w:hint="eastAsia"/>
                      <w:color w:val="FF0000"/>
                      <w:sz w:val="18"/>
                      <w:szCs w:val="18"/>
                    </w:rPr>
                    <w:t>字</w:t>
                  </w:r>
                  <w:r w:rsidRPr="00C81D66">
                    <w:rPr>
                      <w:rFonts w:hint="eastAsia"/>
                      <w:color w:val="FF0000"/>
                      <w:sz w:val="18"/>
                      <w:szCs w:val="18"/>
                    </w:rPr>
                    <w:t>符</w:t>
                  </w:r>
                  <w:r>
                    <w:rPr>
                      <w:rFonts w:hint="eastAsia"/>
                      <w:color w:val="FF0000"/>
                      <w:sz w:val="18"/>
                      <w:szCs w:val="18"/>
                    </w:rPr>
                    <w:t>，数字和汉字之间空两格</w:t>
                  </w:r>
                </w:p>
                <w:p w:rsidR="00E050BF" w:rsidRPr="0076214D" w:rsidRDefault="00E050BF" w:rsidP="00E050BF">
                  <w:pPr>
                    <w:rPr>
                      <w:szCs w:val="18"/>
                    </w:rPr>
                  </w:pPr>
                </w:p>
              </w:txbxContent>
            </v:textbox>
          </v:shape>
        </w:pict>
      </w:r>
      <w:r>
        <w:rPr>
          <w:rFonts w:ascii="宋体" w:hAnsi="宋体" w:hint="eastAsia"/>
          <w:color w:val="000000"/>
          <w:szCs w:val="21"/>
        </w:rPr>
        <w:t>文章</w:t>
      </w:r>
      <w:r w:rsidR="00B6159B" w:rsidRPr="00B6159B">
        <w:rPr>
          <w:rFonts w:ascii="宋体" w:hAnsi="宋体" w:hint="eastAsia"/>
          <w:color w:val="000000"/>
          <w:szCs w:val="21"/>
        </w:rPr>
        <w:t>需要</w:t>
      </w:r>
      <w:r>
        <w:rPr>
          <w:rFonts w:ascii="宋体" w:hAnsi="宋体" w:hint="eastAsia"/>
          <w:color w:val="000000"/>
          <w:szCs w:val="21"/>
        </w:rPr>
        <w:t>有</w:t>
      </w:r>
      <w:r w:rsidR="00B6159B" w:rsidRPr="00B6159B">
        <w:rPr>
          <w:rFonts w:ascii="宋体" w:hAnsi="宋体" w:hint="eastAsia"/>
          <w:color w:val="000000"/>
          <w:szCs w:val="21"/>
        </w:rPr>
        <w:t>跟作者工作或署名单位相关的内容，陈述等，并提供必要的图、表、数据资料等信息，对其进行讨论。</w:t>
      </w:r>
    </w:p>
    <w:p w:rsidR="0070151C" w:rsidRPr="0076214D" w:rsidRDefault="0070151C" w:rsidP="0076214D">
      <w:pPr>
        <w:spacing w:before="120" w:after="120" w:line="360" w:lineRule="exact"/>
        <w:ind w:firstLineChars="200" w:firstLine="422"/>
        <w:outlineLvl w:val="1"/>
        <w:rPr>
          <w:rFonts w:ascii="宋体" w:hAnsi="宋体"/>
          <w:b/>
          <w:color w:val="000000"/>
          <w:szCs w:val="21"/>
        </w:rPr>
      </w:pPr>
      <w:r w:rsidRPr="0076214D">
        <w:rPr>
          <w:rFonts w:ascii="宋体" w:hAnsi="宋体"/>
          <w:b/>
          <w:color w:val="000000"/>
          <w:szCs w:val="21"/>
        </w:rPr>
        <w:t xml:space="preserve">1.1 </w:t>
      </w:r>
      <w:r w:rsidR="00137F32">
        <w:rPr>
          <w:rFonts w:ascii="宋体" w:hAnsi="宋体" w:hint="eastAsia"/>
          <w:b/>
          <w:color w:val="000000"/>
          <w:szCs w:val="21"/>
        </w:rPr>
        <w:t xml:space="preserve"> </w:t>
      </w:r>
      <w:r w:rsidR="00F54F20" w:rsidRPr="0076214D">
        <w:rPr>
          <w:rFonts w:ascii="宋体" w:hAnsi="宋体" w:hint="eastAsia"/>
          <w:b/>
          <w:color w:val="000000"/>
          <w:szCs w:val="21"/>
        </w:rPr>
        <w:t>二级标题</w:t>
      </w:r>
    </w:p>
    <w:p w:rsidR="005F12E9" w:rsidRDefault="00F54F20" w:rsidP="005F12E9">
      <w:pPr>
        <w:spacing w:line="360" w:lineRule="exact"/>
        <w:ind w:firstLineChars="200" w:firstLine="420"/>
        <w:rPr>
          <w:rFonts w:ascii="宋体" w:hAnsi="宋体" w:hint="eastAsia"/>
          <w:noProof/>
          <w:szCs w:val="21"/>
        </w:rPr>
      </w:pPr>
      <w:r w:rsidRPr="009822C9">
        <w:rPr>
          <w:rStyle w:val="style971"/>
          <w:rFonts w:ascii="宋体" w:hAnsi="宋体" w:hint="eastAsia"/>
          <w:szCs w:val="21"/>
        </w:rPr>
        <w:t>正文内容。正文、图表中的变量都</w:t>
      </w:r>
      <w:r w:rsidRPr="009822C9">
        <w:rPr>
          <w:rStyle w:val="style971"/>
          <w:rFonts w:ascii="宋体" w:hAnsi="宋体" w:hint="eastAsia"/>
          <w:color w:val="FF0000"/>
          <w:szCs w:val="21"/>
        </w:rPr>
        <w:t>要用斜体</w:t>
      </w:r>
      <w:r w:rsidR="009822C9">
        <w:rPr>
          <w:rStyle w:val="style971"/>
          <w:rFonts w:ascii="宋体" w:hAnsi="宋体" w:hint="eastAsia"/>
          <w:szCs w:val="21"/>
        </w:rPr>
        <w:t>；向量、矩阵</w:t>
      </w:r>
      <w:r w:rsidR="009822C9" w:rsidRPr="009822C9">
        <w:rPr>
          <w:rStyle w:val="style971"/>
          <w:rFonts w:ascii="宋体" w:hAnsi="宋体" w:hint="eastAsia"/>
          <w:color w:val="FF0000"/>
          <w:szCs w:val="21"/>
        </w:rPr>
        <w:t>用斜体</w:t>
      </w:r>
      <w:r w:rsidRPr="009822C9">
        <w:rPr>
          <w:rStyle w:val="style971"/>
          <w:rFonts w:ascii="宋体" w:hAnsi="宋体" w:hint="eastAsia"/>
          <w:szCs w:val="21"/>
        </w:rPr>
        <w:t>；英文缩写、计量单位、函数名称、运算符号、标点符号等都要</w:t>
      </w:r>
      <w:r w:rsidRPr="009822C9">
        <w:rPr>
          <w:rStyle w:val="style971"/>
          <w:rFonts w:ascii="宋体" w:hAnsi="宋体" w:hint="eastAsia"/>
          <w:color w:val="FF0000"/>
          <w:szCs w:val="21"/>
        </w:rPr>
        <w:t>用正体</w:t>
      </w:r>
      <w:r w:rsidRPr="009822C9">
        <w:rPr>
          <w:rStyle w:val="style971"/>
          <w:rFonts w:ascii="宋体" w:hAnsi="宋体" w:hint="eastAsia"/>
          <w:szCs w:val="21"/>
        </w:rPr>
        <w:t>；</w:t>
      </w:r>
      <w:r w:rsidRPr="009822C9">
        <w:rPr>
          <w:rStyle w:val="style971"/>
          <w:rFonts w:ascii="宋体" w:hAnsi="宋体" w:hint="eastAsia"/>
          <w:color w:val="FF0000"/>
          <w:szCs w:val="21"/>
        </w:rPr>
        <w:t>统一全文英文、数字字体为</w:t>
      </w:r>
      <w:r w:rsidRPr="009822C9">
        <w:rPr>
          <w:rFonts w:ascii="宋体" w:hAnsi="宋体" w:hint="eastAsia"/>
          <w:bCs/>
          <w:color w:val="FF0000"/>
          <w:szCs w:val="21"/>
        </w:rPr>
        <w:t>Times New Roamn</w:t>
      </w:r>
      <w:r w:rsidRPr="009822C9">
        <w:rPr>
          <w:rFonts w:ascii="宋体" w:hAnsi="宋体" w:hint="eastAsia"/>
          <w:bCs/>
          <w:szCs w:val="21"/>
        </w:rPr>
        <w:t>。</w:t>
      </w:r>
      <w:r w:rsidR="00FB41C5" w:rsidRPr="009822C9">
        <w:rPr>
          <w:rFonts w:ascii="宋体" w:hAnsi="宋体" w:hint="eastAsia"/>
          <w:bCs/>
          <w:szCs w:val="21"/>
        </w:rPr>
        <w:t>长公式应在运算符号后回行</w:t>
      </w:r>
      <w:r w:rsidR="00FB41C5">
        <w:rPr>
          <w:rFonts w:ascii="宋体" w:hAnsi="宋体" w:hint="eastAsia"/>
          <w:bCs/>
          <w:szCs w:val="21"/>
        </w:rPr>
        <w:t>，</w:t>
      </w:r>
      <w:r w:rsidR="009822C9" w:rsidRPr="009822C9">
        <w:rPr>
          <w:rFonts w:ascii="宋体" w:hAnsi="宋体" w:hint="eastAsia"/>
          <w:bCs/>
          <w:color w:val="FF0000"/>
          <w:szCs w:val="21"/>
        </w:rPr>
        <w:t>公式要求用MathType数学公式编辑器软件（6.0以上版本）</w:t>
      </w:r>
      <w:r w:rsidR="009822C9" w:rsidRPr="009822C9">
        <w:rPr>
          <w:rFonts w:ascii="宋体" w:hAnsi="宋体" w:hint="eastAsia"/>
          <w:bCs/>
          <w:szCs w:val="21"/>
        </w:rPr>
        <w:t>输入，字号为五号，最小行距0磅。公式序号编写要按顺序，不带章节号，不要出现（1.1）等字样，文中不引用的公式不用编写顺号。</w:t>
      </w:r>
    </w:p>
    <w:p w:rsidR="00814CCD" w:rsidRDefault="008C2D16" w:rsidP="005F12E9">
      <w:pPr>
        <w:spacing w:line="360" w:lineRule="exact"/>
        <w:ind w:firstLineChars="200" w:firstLine="422"/>
        <w:rPr>
          <w:rFonts w:ascii="宋体" w:hAnsi="宋体" w:hint="eastAsia"/>
          <w:b/>
          <w:color w:val="FF0000"/>
          <w:szCs w:val="21"/>
        </w:rPr>
      </w:pPr>
      <w:r w:rsidRPr="0076214D">
        <w:rPr>
          <w:rFonts w:ascii="宋体" w:hAnsi="宋体" w:hint="eastAsia"/>
          <w:b/>
          <w:szCs w:val="21"/>
        </w:rPr>
        <w:t>1.</w:t>
      </w:r>
      <w:r w:rsidR="00DE67FA" w:rsidRPr="0076214D">
        <w:rPr>
          <w:rFonts w:ascii="宋体" w:hAnsi="宋体" w:hint="eastAsia"/>
          <w:b/>
          <w:szCs w:val="21"/>
        </w:rPr>
        <w:t>1.1</w:t>
      </w:r>
      <w:r w:rsidRPr="0076214D">
        <w:rPr>
          <w:rFonts w:ascii="宋体" w:hAnsi="宋体" w:hint="eastAsia"/>
          <w:b/>
          <w:szCs w:val="21"/>
        </w:rPr>
        <w:t xml:space="preserve"> </w:t>
      </w:r>
      <w:r w:rsidR="00137F32">
        <w:rPr>
          <w:rFonts w:ascii="宋体" w:hAnsi="宋体" w:hint="eastAsia"/>
          <w:b/>
          <w:szCs w:val="21"/>
        </w:rPr>
        <w:t xml:space="preserve"> </w:t>
      </w:r>
      <w:r w:rsidR="00814CCD" w:rsidRPr="0076214D">
        <w:rPr>
          <w:rFonts w:ascii="宋体" w:hAnsi="宋体" w:hint="eastAsia"/>
          <w:b/>
          <w:color w:val="FF0000"/>
          <w:szCs w:val="21"/>
        </w:rPr>
        <w:t>三级标题</w:t>
      </w:r>
    </w:p>
    <w:p w:rsidR="00FB41C5" w:rsidRPr="0076214D" w:rsidRDefault="00037C8E" w:rsidP="00381289">
      <w:pPr>
        <w:ind w:firstLineChars="200" w:firstLine="420"/>
        <w:rPr>
          <w:rFonts w:ascii="宋体" w:hAnsi="宋体" w:hint="eastAsia"/>
          <w:color w:val="FF0000"/>
          <w:szCs w:val="21"/>
        </w:rPr>
      </w:pPr>
      <w:r w:rsidRPr="0076214D">
        <w:rPr>
          <w:rFonts w:ascii="宋体" w:hAnsi="宋体" w:hint="eastAsia"/>
          <w:noProof/>
          <w:szCs w:val="21"/>
        </w:rPr>
        <w:pict>
          <v:shape id="_x0000_s1306" type="#_x0000_t62" style="position:absolute;left:0;text-align:left;margin-left:371.6pt;margin-top:50.1pt;width:81.2pt;height:37.35pt;flip:x;z-index:251661824" adj="42774,12260" strokecolor="red">
            <v:textbox style="mso-next-textbox:#_x0000_s1306" inset="0,0,0,0">
              <w:txbxContent>
                <w:p w:rsidR="00AE46DE" w:rsidRPr="00D14AA3" w:rsidRDefault="00D14AA3" w:rsidP="00C81D66">
                  <w:pPr>
                    <w:spacing w:line="200" w:lineRule="exact"/>
                    <w:rPr>
                      <w:color w:val="FF0000"/>
                      <w:sz w:val="18"/>
                      <w:szCs w:val="18"/>
                    </w:rPr>
                  </w:pPr>
                  <w:r w:rsidRPr="00D14AA3">
                    <w:rPr>
                      <w:rStyle w:val="style971"/>
                      <w:rFonts w:ascii="宋体" w:hAnsi="宋体" w:hint="eastAsia"/>
                      <w:color w:val="FF0000"/>
                      <w:szCs w:val="21"/>
                    </w:rPr>
                    <w:t>编号和</w:t>
                  </w:r>
                  <w:r>
                    <w:rPr>
                      <w:rStyle w:val="style971"/>
                      <w:rFonts w:ascii="宋体" w:hAnsi="宋体" w:hint="eastAsia"/>
                      <w:color w:val="FF0000"/>
                      <w:szCs w:val="21"/>
                    </w:rPr>
                    <w:t>表</w:t>
                  </w:r>
                  <w:r w:rsidRPr="00D14AA3">
                    <w:rPr>
                      <w:rStyle w:val="style971"/>
                      <w:rFonts w:ascii="宋体" w:hAnsi="宋体" w:hint="eastAsia"/>
                      <w:color w:val="FF0000"/>
                      <w:szCs w:val="21"/>
                    </w:rPr>
                    <w:t>题之间两个空格</w:t>
                  </w:r>
                </w:p>
              </w:txbxContent>
            </v:textbox>
          </v:shape>
        </w:pict>
      </w:r>
      <w:r w:rsidR="00FB41C5">
        <w:rPr>
          <w:rStyle w:val="style971"/>
          <w:rFonts w:ascii="宋体" w:hAnsi="宋体" w:hint="eastAsia"/>
          <w:color w:val="000000"/>
          <w:szCs w:val="21"/>
        </w:rPr>
        <w:t>文章中的</w:t>
      </w:r>
      <w:r w:rsidR="00FB41C5" w:rsidRPr="0076214D">
        <w:rPr>
          <w:rStyle w:val="style971"/>
          <w:rFonts w:ascii="宋体" w:hAnsi="宋体" w:hint="eastAsia"/>
          <w:color w:val="000000"/>
          <w:szCs w:val="21"/>
        </w:rPr>
        <w:t>图表必须</w:t>
      </w:r>
      <w:r w:rsidR="00FB41C5" w:rsidRPr="00D14AA3">
        <w:rPr>
          <w:rStyle w:val="style971"/>
          <w:rFonts w:ascii="宋体" w:hAnsi="宋体" w:hint="eastAsia"/>
          <w:color w:val="FF0000"/>
          <w:szCs w:val="21"/>
        </w:rPr>
        <w:t>有图题、表</w:t>
      </w:r>
      <w:r w:rsidR="00D14AA3" w:rsidRPr="00D14AA3">
        <w:rPr>
          <w:rStyle w:val="style971"/>
          <w:rFonts w:ascii="宋体" w:hAnsi="宋体" w:hint="eastAsia"/>
          <w:color w:val="FF0000"/>
          <w:szCs w:val="21"/>
        </w:rPr>
        <w:t>题</w:t>
      </w:r>
      <w:r w:rsidR="00FB41C5">
        <w:rPr>
          <w:rStyle w:val="style971"/>
          <w:rFonts w:ascii="宋体" w:hAnsi="宋体" w:hint="eastAsia"/>
          <w:color w:val="000000"/>
          <w:szCs w:val="21"/>
        </w:rPr>
        <w:t>，</w:t>
      </w:r>
      <w:r w:rsidR="00FB41C5" w:rsidRPr="0076214D">
        <w:rPr>
          <w:rStyle w:val="style971"/>
          <w:rFonts w:ascii="宋体" w:hAnsi="宋体" w:hint="eastAsia"/>
          <w:color w:val="000000"/>
          <w:szCs w:val="21"/>
        </w:rPr>
        <w:t>且在文中应明确提及或引用（例：如图1所示，如表1所列）</w:t>
      </w:r>
      <w:r w:rsidR="00381289">
        <w:rPr>
          <w:rStyle w:val="style971"/>
          <w:rFonts w:ascii="宋体" w:hAnsi="宋体" w:hint="eastAsia"/>
          <w:color w:val="000000"/>
          <w:szCs w:val="21"/>
        </w:rPr>
        <w:t>，</w:t>
      </w:r>
      <w:r w:rsidR="00381289" w:rsidRPr="00677EBE">
        <w:rPr>
          <w:rFonts w:asciiTheme="minorEastAsia" w:eastAsiaTheme="minorEastAsia" w:hAnsiTheme="minorEastAsia" w:hint="eastAsia"/>
          <w:color w:val="FF0000"/>
          <w:szCs w:val="21"/>
        </w:rPr>
        <w:t>期刊采用全文依序编号，方式如“表1”“表2”，分表宜使用字母编号。</w:t>
      </w:r>
      <w:r w:rsidR="00FB41C5" w:rsidRPr="0076214D">
        <w:rPr>
          <w:rStyle w:val="style971"/>
          <w:rFonts w:ascii="宋体" w:hAnsi="宋体" w:hint="eastAsia"/>
          <w:color w:val="000000"/>
          <w:szCs w:val="21"/>
        </w:rPr>
        <w:t>正</w:t>
      </w:r>
      <w:r w:rsidR="00FB41C5">
        <w:rPr>
          <w:rStyle w:val="style971"/>
          <w:rFonts w:ascii="宋体" w:hAnsi="宋体" w:hint="eastAsia"/>
          <w:color w:val="000000"/>
          <w:szCs w:val="21"/>
        </w:rPr>
        <w:t>文</w:t>
      </w:r>
      <w:r w:rsidR="00FB41C5" w:rsidRPr="0076214D">
        <w:rPr>
          <w:rStyle w:val="style971"/>
          <w:rFonts w:ascii="宋体" w:hAnsi="宋体" w:hint="eastAsia"/>
          <w:color w:val="000000"/>
          <w:szCs w:val="21"/>
        </w:rPr>
        <w:t>中图的编号和图题应置于图</w:t>
      </w:r>
      <w:r w:rsidR="00FB41C5" w:rsidRPr="0076214D">
        <w:rPr>
          <w:rStyle w:val="style971"/>
          <w:rFonts w:ascii="宋体" w:hAnsi="宋体" w:hint="eastAsia"/>
          <w:color w:val="FF0000"/>
          <w:szCs w:val="21"/>
        </w:rPr>
        <w:t>下方的居中位置</w:t>
      </w:r>
      <w:r w:rsidR="00FB41C5" w:rsidRPr="0076214D">
        <w:rPr>
          <w:rStyle w:val="style971"/>
          <w:rFonts w:ascii="宋体" w:hAnsi="宋体" w:hint="eastAsia"/>
          <w:color w:val="000000"/>
          <w:szCs w:val="21"/>
        </w:rPr>
        <w:t>，表的编号和表题置于表</w:t>
      </w:r>
      <w:r w:rsidR="00FB41C5" w:rsidRPr="0076214D">
        <w:rPr>
          <w:rStyle w:val="style971"/>
          <w:rFonts w:ascii="宋体" w:hAnsi="宋体" w:hint="eastAsia"/>
          <w:color w:val="FF0000"/>
          <w:szCs w:val="21"/>
        </w:rPr>
        <w:t>上方的居中位置</w:t>
      </w:r>
      <w:r w:rsidR="00FB41C5" w:rsidRPr="0076214D">
        <w:rPr>
          <w:rStyle w:val="style971"/>
          <w:rFonts w:ascii="宋体" w:hAnsi="宋体" w:hint="eastAsia"/>
          <w:color w:val="000000"/>
          <w:szCs w:val="21"/>
        </w:rPr>
        <w:t>，表格尽量采用三线表或全线表，必要时可添加辅助线</w:t>
      </w:r>
      <w:r w:rsidR="00FB41C5">
        <w:rPr>
          <w:rStyle w:val="style971"/>
          <w:rFonts w:ascii="宋体" w:hAnsi="宋体" w:hint="eastAsia"/>
          <w:color w:val="000000"/>
          <w:szCs w:val="21"/>
        </w:rPr>
        <w:t>，根据</w:t>
      </w:r>
      <w:r>
        <w:rPr>
          <w:rStyle w:val="style971"/>
          <w:rFonts w:ascii="宋体" w:hAnsi="宋体" w:hint="eastAsia"/>
          <w:color w:val="000000"/>
          <w:szCs w:val="21"/>
        </w:rPr>
        <w:t>“</w:t>
      </w:r>
      <w:r w:rsidR="00FB41C5" w:rsidRPr="0076214D">
        <w:rPr>
          <w:rStyle w:val="style971"/>
          <w:rFonts w:ascii="宋体" w:hAnsi="宋体" w:hint="eastAsia"/>
          <w:color w:val="000000"/>
          <w:szCs w:val="21"/>
        </w:rPr>
        <w:t>CYT 170-2019 学术出版规范-表格</w:t>
      </w:r>
      <w:r>
        <w:rPr>
          <w:rStyle w:val="style971"/>
          <w:rFonts w:ascii="宋体" w:hAnsi="宋体" w:hint="eastAsia"/>
          <w:color w:val="000000"/>
          <w:szCs w:val="21"/>
        </w:rPr>
        <w:t>”规定</w:t>
      </w:r>
      <w:r w:rsidR="00FB41C5">
        <w:rPr>
          <w:rStyle w:val="style971"/>
          <w:rFonts w:ascii="宋体" w:hAnsi="宋体" w:hint="eastAsia"/>
          <w:color w:val="000000"/>
          <w:szCs w:val="21"/>
        </w:rPr>
        <w:t>，</w:t>
      </w:r>
      <w:r w:rsidR="00FB41C5" w:rsidRPr="00CD2E3F">
        <w:rPr>
          <w:rStyle w:val="style971"/>
          <w:rFonts w:ascii="宋体" w:hAnsi="宋体" w:hint="eastAsia"/>
          <w:color w:val="000000"/>
          <w:szCs w:val="21"/>
        </w:rPr>
        <w:t>表头中</w:t>
      </w:r>
      <w:r w:rsidR="00FB41C5" w:rsidRPr="00CD2E3F">
        <w:rPr>
          <w:rStyle w:val="style971"/>
          <w:rFonts w:ascii="宋体" w:hAnsi="宋体" w:hint="eastAsia"/>
          <w:b/>
          <w:color w:val="FF0000"/>
          <w:szCs w:val="21"/>
        </w:rPr>
        <w:t>不应</w:t>
      </w:r>
      <w:r w:rsidR="00FB41C5" w:rsidRPr="00CD2E3F">
        <w:rPr>
          <w:rStyle w:val="style971"/>
          <w:rFonts w:ascii="宋体" w:hAnsi="宋体" w:hint="eastAsia"/>
          <w:color w:val="000000"/>
          <w:szCs w:val="21"/>
        </w:rPr>
        <w:t>使用斜线</w:t>
      </w:r>
      <w:r w:rsidR="00FB41C5" w:rsidRPr="0076214D">
        <w:rPr>
          <w:rStyle w:val="style971"/>
          <w:rFonts w:ascii="宋体" w:hAnsi="宋体" w:hint="eastAsia"/>
          <w:color w:val="000000"/>
          <w:szCs w:val="21"/>
        </w:rPr>
        <w:t>。</w:t>
      </w:r>
    </w:p>
    <w:p w:rsidR="00DE67FA" w:rsidRPr="0076214D" w:rsidRDefault="00B6159B" w:rsidP="00DE67FA">
      <w:pPr>
        <w:spacing w:before="240" w:line="240" w:lineRule="exact"/>
        <w:jc w:val="center"/>
        <w:rPr>
          <w:rFonts w:ascii="宋体" w:hAnsi="宋体" w:hint="eastAsia"/>
          <w:color w:val="FF0000"/>
          <w:kern w:val="0"/>
          <w:szCs w:val="21"/>
        </w:rPr>
      </w:pPr>
      <w:r w:rsidRPr="0076214D">
        <w:rPr>
          <w:rFonts w:ascii="宋体" w:hAnsi="宋体" w:hint="eastAsia"/>
          <w:b/>
          <w:noProof/>
          <w:szCs w:val="21"/>
        </w:rPr>
        <w:pict>
          <v:shape id="_x0000_s1304" type="#_x0000_t62" style="position:absolute;left:0;text-align:left;margin-left:-50.2pt;margin-top:9.65pt;width:127.5pt;height:31.5pt;flip:x;z-index:251660800" adj="15331,-46081" strokecolor="red">
            <v:textbox style="mso-next-textbox:#_x0000_s1304" inset="0,0,0,0">
              <w:txbxContent>
                <w:p w:rsidR="00DE67FA" w:rsidRPr="00C81D66" w:rsidRDefault="00DE67FA" w:rsidP="00C81D66">
                  <w:pPr>
                    <w:spacing w:line="200" w:lineRule="exact"/>
                    <w:rPr>
                      <w:color w:val="FF0000"/>
                      <w:sz w:val="18"/>
                      <w:szCs w:val="18"/>
                    </w:rPr>
                  </w:pPr>
                  <w:r w:rsidRPr="00C81D66">
                    <w:rPr>
                      <w:rFonts w:hint="eastAsia"/>
                      <w:color w:val="FF0000"/>
                      <w:sz w:val="18"/>
                      <w:szCs w:val="18"/>
                    </w:rPr>
                    <w:t>三级标题为五号字，加粗，宋体</w:t>
                  </w:r>
                  <w:r w:rsidR="00D14AA3">
                    <w:rPr>
                      <w:rFonts w:hint="eastAsia"/>
                      <w:color w:val="FF0000"/>
                      <w:sz w:val="18"/>
                      <w:szCs w:val="18"/>
                    </w:rPr>
                    <w:t>，数字和汉字之间空两格</w:t>
                  </w:r>
                  <w:r w:rsidR="00814CCD" w:rsidRPr="00C81D66">
                    <w:rPr>
                      <w:rFonts w:hint="eastAsia"/>
                      <w:color w:val="FF0000"/>
                      <w:sz w:val="18"/>
                      <w:szCs w:val="18"/>
                    </w:rPr>
                    <w:t>。</w:t>
                  </w:r>
                </w:p>
              </w:txbxContent>
            </v:textbox>
          </v:shape>
        </w:pict>
      </w:r>
      <w:r w:rsidR="00DE67FA" w:rsidRPr="0076214D">
        <w:rPr>
          <w:rFonts w:ascii="宋体" w:hAnsi="宋体" w:hint="eastAsia"/>
          <w:color w:val="FF0000"/>
          <w:kern w:val="0"/>
          <w:szCs w:val="21"/>
        </w:rPr>
        <w:t xml:space="preserve">表1  </w:t>
      </w:r>
      <w:r w:rsidR="00F370F1" w:rsidRPr="0076214D">
        <w:rPr>
          <w:rFonts w:ascii="宋体" w:hAnsi="宋体" w:hint="eastAsia"/>
          <w:color w:val="FF0000"/>
          <w:kern w:val="0"/>
          <w:szCs w:val="21"/>
        </w:rPr>
        <w:t>表题要简明扼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44"/>
        <w:gridCol w:w="2496"/>
        <w:gridCol w:w="1866"/>
      </w:tblGrid>
      <w:tr w:rsidR="00DE67FA" w:rsidRPr="0076214D" w:rsidTr="00381289">
        <w:trPr>
          <w:trHeight w:val="72"/>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序号</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主要参数</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量值</w:t>
            </w:r>
          </w:p>
        </w:tc>
      </w:tr>
      <w:tr w:rsidR="00DE67FA" w:rsidRPr="0076214D" w:rsidTr="00381289">
        <w:trPr>
          <w:trHeight w:val="44"/>
          <w:jc w:val="center"/>
        </w:trPr>
        <w:tc>
          <w:tcPr>
            <w:tcW w:w="744" w:type="dxa"/>
            <w:vAlign w:val="center"/>
          </w:tcPr>
          <w:p w:rsidR="00DE67FA" w:rsidRPr="0076214D" w:rsidRDefault="00AE46DE" w:rsidP="009428B3">
            <w:pPr>
              <w:spacing w:line="280" w:lineRule="exact"/>
              <w:jc w:val="center"/>
              <w:rPr>
                <w:rFonts w:ascii="宋体" w:hAnsi="宋体" w:hint="eastAsia"/>
                <w:szCs w:val="21"/>
              </w:rPr>
            </w:pPr>
            <w:r w:rsidRPr="0076214D">
              <w:rPr>
                <w:rFonts w:ascii="宋体" w:hAnsi="宋体" w:hint="eastAsia"/>
                <w:szCs w:val="21"/>
              </w:rPr>
              <w:t>1</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Entities per arrival</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1</w:t>
            </w:r>
          </w:p>
        </w:tc>
      </w:tr>
      <w:tr w:rsidR="00DE67FA" w:rsidRPr="0076214D" w:rsidTr="00381289">
        <w:trPr>
          <w:trHeight w:val="72"/>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2</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Entry node</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szCs w:val="21"/>
              </w:rPr>
              <w:t>rectangle</w:t>
            </w:r>
          </w:p>
        </w:tc>
      </w:tr>
      <w:tr w:rsidR="00DE67FA" w:rsidRPr="0076214D" w:rsidTr="00381289">
        <w:trPr>
          <w:trHeight w:val="76"/>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3</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Node</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szCs w:val="21"/>
              </w:rPr>
              <w:t>rectangle2</w:t>
            </w:r>
          </w:p>
        </w:tc>
      </w:tr>
      <w:tr w:rsidR="00DE67FA" w:rsidRPr="0076214D" w:rsidTr="00381289">
        <w:trPr>
          <w:trHeight w:val="72"/>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4</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Queue capacity</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100</w:t>
            </w:r>
          </w:p>
        </w:tc>
      </w:tr>
      <w:tr w:rsidR="00DE67FA" w:rsidRPr="0076214D" w:rsidTr="00381289">
        <w:trPr>
          <w:trHeight w:val="72"/>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5</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Delay time</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szCs w:val="21"/>
              </w:rPr>
              <w:t>exponential(</w:t>
            </w:r>
            <w:r w:rsidRPr="0076214D">
              <w:rPr>
                <w:rFonts w:ascii="宋体" w:hAnsi="宋体" w:hint="eastAsia"/>
                <w:szCs w:val="21"/>
              </w:rPr>
              <w:t>t</w:t>
            </w:r>
            <w:r w:rsidRPr="0076214D">
              <w:rPr>
                <w:rFonts w:ascii="宋体" w:hAnsi="宋体"/>
                <w:szCs w:val="21"/>
              </w:rPr>
              <w:t>)</w:t>
            </w:r>
          </w:p>
        </w:tc>
      </w:tr>
      <w:tr w:rsidR="00DE67FA" w:rsidRPr="0076214D" w:rsidTr="00381289">
        <w:trPr>
          <w:trHeight w:val="76"/>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6</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Destination node</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szCs w:val="21"/>
              </w:rPr>
              <w:t>rectangle1</w:t>
            </w:r>
          </w:p>
        </w:tc>
      </w:tr>
      <w:tr w:rsidR="00DE67FA" w:rsidRPr="0076214D" w:rsidTr="00381289">
        <w:trPr>
          <w:trHeight w:val="76"/>
          <w:jc w:val="center"/>
        </w:trPr>
        <w:tc>
          <w:tcPr>
            <w:tcW w:w="744"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7</w:t>
            </w:r>
          </w:p>
        </w:tc>
        <w:tc>
          <w:tcPr>
            <w:tcW w:w="249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capacity</w:t>
            </w:r>
          </w:p>
        </w:tc>
        <w:tc>
          <w:tcPr>
            <w:tcW w:w="1866" w:type="dxa"/>
            <w:vAlign w:val="center"/>
          </w:tcPr>
          <w:p w:rsidR="00DE67FA" w:rsidRPr="0076214D" w:rsidRDefault="00DE67FA" w:rsidP="009428B3">
            <w:pPr>
              <w:spacing w:line="280" w:lineRule="exact"/>
              <w:jc w:val="center"/>
              <w:rPr>
                <w:rFonts w:ascii="宋体" w:hAnsi="宋体" w:hint="eastAsia"/>
                <w:szCs w:val="21"/>
              </w:rPr>
            </w:pPr>
            <w:r w:rsidRPr="0076214D">
              <w:rPr>
                <w:rFonts w:ascii="宋体" w:hAnsi="宋体" w:hint="eastAsia"/>
                <w:szCs w:val="21"/>
              </w:rPr>
              <w:t>n</w:t>
            </w:r>
          </w:p>
        </w:tc>
      </w:tr>
    </w:tbl>
    <w:p w:rsidR="00AE46DE" w:rsidRPr="0076214D" w:rsidRDefault="0076214D" w:rsidP="0076214D">
      <w:pPr>
        <w:spacing w:before="180" w:line="360" w:lineRule="exact"/>
        <w:ind w:firstLineChars="200" w:firstLine="420"/>
        <w:rPr>
          <w:rFonts w:ascii="宋体" w:hAnsi="宋体" w:hint="eastAsia"/>
          <w:noProof/>
          <w:szCs w:val="21"/>
        </w:rPr>
      </w:pPr>
      <w:r w:rsidRPr="0076214D">
        <w:rPr>
          <w:rStyle w:val="style971"/>
          <w:rFonts w:ascii="宋体" w:hAnsi="宋体" w:hint="eastAsia"/>
          <w:color w:val="000000"/>
          <w:szCs w:val="21"/>
        </w:rPr>
        <w:t>图形采用</w:t>
      </w:r>
      <w:r w:rsidR="00037C8E" w:rsidRPr="0076214D">
        <w:rPr>
          <w:rStyle w:val="style971"/>
          <w:rFonts w:ascii="宋体" w:hAnsi="宋体"/>
          <w:color w:val="000000"/>
          <w:szCs w:val="21"/>
        </w:rPr>
        <w:t>Visio</w:t>
      </w:r>
      <w:r w:rsidRPr="0076214D">
        <w:rPr>
          <w:rStyle w:val="style971"/>
          <w:rFonts w:ascii="宋体" w:hAnsi="宋体" w:hint="eastAsia"/>
          <w:color w:val="000000"/>
          <w:szCs w:val="21"/>
        </w:rPr>
        <w:t>软件绘制，黑白绘图。请确保图表中文字清晰，请一定要考虑出版时图形只有黑白灰，</w:t>
      </w:r>
      <w:r w:rsidRPr="00560BEE">
        <w:rPr>
          <w:rStyle w:val="style971"/>
          <w:rFonts w:ascii="宋体" w:hAnsi="宋体" w:hint="eastAsia"/>
          <w:color w:val="FF0000"/>
          <w:szCs w:val="21"/>
        </w:rPr>
        <w:t>若图中有其他颜色，需予以区别</w:t>
      </w:r>
      <w:r w:rsidRPr="0076214D">
        <w:rPr>
          <w:rStyle w:val="style971"/>
          <w:rFonts w:ascii="宋体" w:hAnsi="宋体" w:hint="eastAsia"/>
          <w:color w:val="000000"/>
          <w:szCs w:val="21"/>
        </w:rPr>
        <w:t>。文章里的配图需要单独提供源文件或者源图导出PDF格式（可编辑PDF）。截屏的原图需要保存高清大图，像素300dpi以上JPG图片，单独打包。</w:t>
      </w:r>
    </w:p>
    <w:p w:rsidR="00AE46DE" w:rsidRPr="0076214D" w:rsidRDefault="007465B8" w:rsidP="00D00C4F">
      <w:pPr>
        <w:spacing w:before="240" w:after="120" w:line="0" w:lineRule="atLeast"/>
        <w:jc w:val="center"/>
        <w:rPr>
          <w:rFonts w:ascii="宋体" w:hAnsi="宋体" w:hint="eastAsia"/>
          <w:szCs w:val="21"/>
        </w:rPr>
      </w:pPr>
      <w:r w:rsidRPr="0076214D">
        <w:rPr>
          <w:rFonts w:ascii="宋体" w:hAnsi="宋体" w:hint="eastAsia"/>
          <w:noProof/>
          <w:szCs w:val="21"/>
        </w:rPr>
        <w:pict>
          <v:shape id="_x0000_s1324" type="#_x0000_t62" style="position:absolute;left:0;text-align:left;margin-left:379.3pt;margin-top:33pt;width:125.5pt;height:38pt;z-index:251666944" adj="-18416,28734" strokecolor="red">
            <v:textbox style="mso-next-textbox:#_x0000_s1324" inset="0,0,0,0">
              <w:txbxContent>
                <w:p w:rsidR="00873DE0" w:rsidRPr="00D14AA3" w:rsidRDefault="007465B8" w:rsidP="00873DE0">
                  <w:pPr>
                    <w:spacing w:line="200" w:lineRule="exact"/>
                    <w:rPr>
                      <w:color w:val="FF0000"/>
                      <w:sz w:val="18"/>
                      <w:szCs w:val="18"/>
                    </w:rPr>
                  </w:pPr>
                  <w:r w:rsidRPr="007465B8">
                    <w:rPr>
                      <w:color w:val="FF0000"/>
                      <w:szCs w:val="18"/>
                    </w:rPr>
                    <w:t>图应标记出横纵标单位</w:t>
                  </w:r>
                  <w:r w:rsidR="00873DE0">
                    <w:rPr>
                      <w:rFonts w:hint="eastAsia"/>
                      <w:color w:val="FF0000"/>
                      <w:szCs w:val="18"/>
                    </w:rPr>
                    <w:t>，</w:t>
                  </w:r>
                  <w:r w:rsidR="00873DE0" w:rsidRPr="00D14AA3">
                    <w:rPr>
                      <w:rStyle w:val="style971"/>
                      <w:rFonts w:ascii="宋体" w:hAnsi="宋体" w:hint="eastAsia"/>
                      <w:color w:val="FF0000"/>
                      <w:szCs w:val="21"/>
                    </w:rPr>
                    <w:t>编号和</w:t>
                  </w:r>
                  <w:r w:rsidR="00873DE0">
                    <w:rPr>
                      <w:rStyle w:val="style971"/>
                      <w:rFonts w:ascii="宋体" w:hAnsi="宋体" w:hint="eastAsia"/>
                      <w:color w:val="FF0000"/>
                      <w:szCs w:val="21"/>
                    </w:rPr>
                    <w:t>图</w:t>
                  </w:r>
                  <w:r w:rsidR="00873DE0" w:rsidRPr="00D14AA3">
                    <w:rPr>
                      <w:rStyle w:val="style971"/>
                      <w:rFonts w:ascii="宋体" w:hAnsi="宋体" w:hint="eastAsia"/>
                      <w:color w:val="FF0000"/>
                      <w:szCs w:val="21"/>
                    </w:rPr>
                    <w:t>题之间两个空格</w:t>
                  </w:r>
                </w:p>
                <w:p w:rsidR="00717701" w:rsidRPr="00873DE0" w:rsidRDefault="00717701" w:rsidP="007465B8">
                  <w:pPr>
                    <w:rPr>
                      <w:color w:val="FF0000"/>
                      <w:szCs w:val="18"/>
                    </w:rPr>
                  </w:pPr>
                </w:p>
              </w:txbxContent>
            </v:textbox>
          </v:shape>
        </w:pict>
      </w:r>
      <w:r w:rsidR="00BC414D" w:rsidRPr="0076214D">
        <w:rPr>
          <w:rFonts w:ascii="宋体" w:hAnsi="宋体"/>
          <w:noProof/>
          <w:szCs w:val="21"/>
        </w:rPr>
        <w:drawing>
          <wp:inline distT="0" distB="0" distL="0" distR="0">
            <wp:extent cx="2654300" cy="1829947"/>
            <wp:effectExtent l="19050" t="0" r="0" b="0"/>
            <wp:docPr id="1" name="图片 206" descr="75%负荷输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6" descr="75%负荷输出2"/>
                    <pic:cNvPicPr>
                      <a:picLocks noChangeAspect="1" noChangeArrowheads="1"/>
                    </pic:cNvPicPr>
                  </pic:nvPicPr>
                  <pic:blipFill>
                    <a:blip r:embed="rId7"/>
                    <a:srcRect/>
                    <a:stretch>
                      <a:fillRect/>
                    </a:stretch>
                  </pic:blipFill>
                  <pic:spPr bwMode="auto">
                    <a:xfrm>
                      <a:off x="0" y="0"/>
                      <a:ext cx="2654300" cy="1829947"/>
                    </a:xfrm>
                    <a:prstGeom prst="rect">
                      <a:avLst/>
                    </a:prstGeom>
                    <a:noFill/>
                    <a:ln w="9525">
                      <a:noFill/>
                      <a:miter lim="800000"/>
                      <a:headEnd/>
                      <a:tailEnd/>
                    </a:ln>
                  </pic:spPr>
                </pic:pic>
              </a:graphicData>
            </a:graphic>
          </wp:inline>
        </w:drawing>
      </w:r>
    </w:p>
    <w:p w:rsidR="00717701" w:rsidRPr="0076214D" w:rsidRDefault="00854B9C" w:rsidP="00D00C4F">
      <w:pPr>
        <w:spacing w:after="240" w:line="240" w:lineRule="exact"/>
        <w:jc w:val="center"/>
        <w:rPr>
          <w:rFonts w:ascii="宋体" w:hAnsi="宋体" w:hint="eastAsia"/>
          <w:szCs w:val="21"/>
        </w:rPr>
      </w:pPr>
      <w:r w:rsidRPr="0076214D">
        <w:rPr>
          <w:rFonts w:ascii="宋体" w:hAnsi="宋体"/>
          <w:noProof/>
          <w:szCs w:val="21"/>
        </w:rPr>
        <w:pict>
          <v:shape id="_x0000_s1311" type="#_x0000_t62" style="position:absolute;left:0;text-align:left;margin-left:348.55pt;margin-top:7.5pt;width:113.25pt;height:40.05pt;flip:x;z-index:251664896" adj="25748,9060" strokecolor="red">
            <v:textbox style="mso-next-textbox:#_x0000_s1311" inset="0,0,0,0">
              <w:txbxContent>
                <w:p w:rsidR="008D20EA" w:rsidRPr="00C81D66" w:rsidRDefault="008D20EA" w:rsidP="00C81D66">
                  <w:pPr>
                    <w:spacing w:line="200" w:lineRule="exact"/>
                    <w:rPr>
                      <w:color w:val="FF0000"/>
                      <w:sz w:val="18"/>
                      <w:szCs w:val="18"/>
                    </w:rPr>
                  </w:pPr>
                  <w:r w:rsidRPr="00C81D66">
                    <w:rPr>
                      <w:rFonts w:hint="eastAsia"/>
                      <w:color w:val="FF0000"/>
                      <w:sz w:val="18"/>
                      <w:szCs w:val="18"/>
                    </w:rPr>
                    <w:t>公式</w:t>
                  </w:r>
                  <w:r w:rsidR="007465B8">
                    <w:rPr>
                      <w:rFonts w:hint="eastAsia"/>
                      <w:color w:val="FF0000"/>
                      <w:sz w:val="18"/>
                      <w:szCs w:val="18"/>
                    </w:rPr>
                    <w:t>如果能直接录入，单个字符或无特殊符号的不需要用公式编辑器</w:t>
                  </w:r>
                </w:p>
              </w:txbxContent>
            </v:textbox>
          </v:shape>
        </w:pict>
      </w:r>
      <w:r w:rsidR="00AE46DE" w:rsidRPr="007465B8">
        <w:rPr>
          <w:rFonts w:ascii="宋体" w:hAnsi="宋体"/>
          <w:szCs w:val="21"/>
          <w:highlight w:val="yellow"/>
        </w:rPr>
        <w:t>图1  图</w:t>
      </w:r>
      <w:r w:rsidR="00AE46DE" w:rsidRPr="007465B8">
        <w:rPr>
          <w:rFonts w:ascii="宋体" w:hAnsi="宋体" w:hint="eastAsia"/>
          <w:szCs w:val="21"/>
          <w:highlight w:val="yellow"/>
        </w:rPr>
        <w:t>题</w:t>
      </w:r>
    </w:p>
    <w:p w:rsidR="00814CCD" w:rsidRPr="0076214D" w:rsidRDefault="007465B8" w:rsidP="00854B9C">
      <w:pPr>
        <w:adjustRightInd w:val="0"/>
        <w:spacing w:before="40" w:after="40" w:line="0" w:lineRule="atLeast"/>
        <w:ind w:firstLine="420"/>
        <w:jc w:val="center"/>
        <w:rPr>
          <w:rFonts w:ascii="宋体" w:hAnsi="宋体"/>
          <w:szCs w:val="21"/>
        </w:rPr>
      </w:pPr>
      <w:r w:rsidRPr="007465B8">
        <w:rPr>
          <w:position w:val="-28"/>
          <w:highlight w:val="yellow"/>
        </w:rPr>
        <w:object w:dxaOrig="3019"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pt;height:32pt" o:ole="">
            <v:imagedata r:id="rId8" o:title=""/>
          </v:shape>
          <o:OLEObject Type="Embed" ProgID="Equation.DSMT4" ShapeID="_x0000_i1025" DrawAspect="Content" ObjectID="_1648039709" r:id="rId9"/>
        </w:object>
      </w:r>
      <w:r w:rsidR="00814CCD" w:rsidRPr="0076214D">
        <w:rPr>
          <w:rFonts w:ascii="宋体" w:hAnsi="宋体" w:hint="eastAsia"/>
          <w:szCs w:val="21"/>
        </w:rPr>
        <w:t xml:space="preserve"> </w:t>
      </w:r>
      <w:r>
        <w:rPr>
          <w:rFonts w:ascii="宋体" w:hAnsi="宋体" w:hint="eastAsia"/>
          <w:szCs w:val="21"/>
        </w:rPr>
        <w:t xml:space="preserve">    </w:t>
      </w:r>
      <w:r w:rsidR="00814CCD" w:rsidRPr="0076214D">
        <w:rPr>
          <w:rFonts w:ascii="宋体" w:hAnsi="宋体" w:hint="eastAsia"/>
          <w:szCs w:val="21"/>
        </w:rPr>
        <w:t>(1)</w:t>
      </w:r>
    </w:p>
    <w:p w:rsidR="00814CCD" w:rsidRPr="0076214D" w:rsidRDefault="007465B8" w:rsidP="00854B9C">
      <w:pPr>
        <w:adjustRightInd w:val="0"/>
        <w:spacing w:before="40" w:after="40" w:line="0" w:lineRule="atLeast"/>
        <w:ind w:firstLine="420"/>
        <w:jc w:val="center"/>
        <w:rPr>
          <w:rFonts w:ascii="宋体" w:hAnsi="宋体"/>
          <w:szCs w:val="21"/>
        </w:rPr>
      </w:pPr>
      <w:r w:rsidRPr="007465B8">
        <w:rPr>
          <w:position w:val="-10"/>
          <w:highlight w:val="yellow"/>
        </w:rPr>
        <w:object w:dxaOrig="2760" w:dyaOrig="340">
          <v:shape id="_x0000_i1027" type="#_x0000_t75" style="width:138pt;height:17pt" o:ole="">
            <v:imagedata r:id="rId10" o:title=""/>
          </v:shape>
          <o:OLEObject Type="Embed" ProgID="Equation.DSMT4" ShapeID="_x0000_i1027" DrawAspect="Content" ObjectID="_1648039710" r:id="rId11"/>
        </w:object>
      </w:r>
      <w:r w:rsidR="00814CCD" w:rsidRPr="0076214D">
        <w:rPr>
          <w:rFonts w:ascii="宋体" w:hAnsi="宋体" w:hint="eastAsia"/>
          <w:szCs w:val="21"/>
        </w:rPr>
        <w:t xml:space="preserve"> </w:t>
      </w:r>
      <w:r>
        <w:rPr>
          <w:rFonts w:ascii="宋体" w:hAnsi="宋体" w:hint="eastAsia"/>
          <w:szCs w:val="21"/>
        </w:rPr>
        <w:t xml:space="preserve">     </w:t>
      </w:r>
      <w:r w:rsidR="00814CCD" w:rsidRPr="0076214D">
        <w:rPr>
          <w:rFonts w:ascii="宋体" w:hAnsi="宋体" w:hint="eastAsia"/>
          <w:szCs w:val="21"/>
        </w:rPr>
        <w:t xml:space="preserve"> (2)</w:t>
      </w:r>
    </w:p>
    <w:p w:rsidR="00814CCD" w:rsidRPr="0076214D" w:rsidRDefault="007465B8" w:rsidP="00854B9C">
      <w:pPr>
        <w:spacing w:line="380" w:lineRule="exact"/>
        <w:ind w:firstLineChars="200" w:firstLine="420"/>
        <w:jc w:val="center"/>
        <w:rPr>
          <w:rFonts w:ascii="宋体" w:hAnsi="宋体" w:hint="eastAsia"/>
          <w:noProof/>
          <w:szCs w:val="21"/>
        </w:rPr>
      </w:pPr>
      <w:r w:rsidRPr="007465B8">
        <w:rPr>
          <w:position w:val="-10"/>
          <w:highlight w:val="yellow"/>
        </w:rPr>
        <w:object w:dxaOrig="2960" w:dyaOrig="340">
          <v:shape id="_x0000_i1026" type="#_x0000_t75" style="width:148pt;height:17pt" o:ole="">
            <v:imagedata r:id="rId12" o:title=""/>
          </v:shape>
          <o:OLEObject Type="Embed" ProgID="Equation.DSMT4" ShapeID="_x0000_i1026" DrawAspect="Content" ObjectID="_1648039711" r:id="rId13"/>
        </w:object>
      </w:r>
      <w:r w:rsidR="00592629" w:rsidRPr="0076214D">
        <w:rPr>
          <w:rFonts w:ascii="宋体" w:hAnsi="宋体" w:hint="eastAsia"/>
          <w:szCs w:val="21"/>
        </w:rPr>
        <w:t xml:space="preserve"> </w:t>
      </w:r>
      <w:r w:rsidR="00814CCD" w:rsidRPr="0076214D">
        <w:rPr>
          <w:rFonts w:ascii="宋体" w:hAnsi="宋体" w:hint="eastAsia"/>
          <w:szCs w:val="21"/>
        </w:rPr>
        <w:t xml:space="preserve">  </w:t>
      </w:r>
      <w:r>
        <w:rPr>
          <w:rFonts w:ascii="宋体" w:hAnsi="宋体" w:hint="eastAsia"/>
          <w:szCs w:val="21"/>
        </w:rPr>
        <w:t xml:space="preserve"> </w:t>
      </w:r>
      <w:r w:rsidR="00814CCD" w:rsidRPr="0076214D">
        <w:rPr>
          <w:rFonts w:ascii="宋体" w:hAnsi="宋体" w:hint="eastAsia"/>
          <w:szCs w:val="21"/>
        </w:rPr>
        <w:t xml:space="preserve"> (3)</w:t>
      </w:r>
    </w:p>
    <w:p w:rsidR="00B0558C" w:rsidRPr="0076214D" w:rsidRDefault="00E050BF" w:rsidP="00E050BF">
      <w:pPr>
        <w:adjustRightInd w:val="0"/>
        <w:snapToGrid w:val="0"/>
        <w:ind w:firstLineChars="200" w:firstLine="420"/>
        <w:rPr>
          <w:rFonts w:ascii="宋体" w:hAnsi="宋体" w:hint="eastAsia"/>
          <w:b/>
          <w:szCs w:val="21"/>
        </w:rPr>
      </w:pPr>
      <w:r>
        <w:rPr>
          <w:rFonts w:ascii="宋体" w:hAnsi="宋体" w:hint="eastAsia"/>
          <w:noProof/>
          <w:szCs w:val="21"/>
        </w:rPr>
        <w:lastRenderedPageBreak/>
        <w:pict>
          <v:shape id="_x0000_s1327" type="#_x0000_t62" style="position:absolute;left:0;text-align:left;margin-left:164pt;margin-top:-62.55pt;width:127.5pt;height:31.5pt;flip:x;z-index:251667968" adj="31595,46800" strokecolor="red">
            <v:textbox style="mso-next-textbox:#_x0000_s1327" inset="0,0,0,0">
              <w:txbxContent>
                <w:p w:rsidR="00854B9C" w:rsidRPr="00C81D66" w:rsidRDefault="00854B9C" w:rsidP="00854B9C">
                  <w:pPr>
                    <w:spacing w:line="200" w:lineRule="exact"/>
                    <w:rPr>
                      <w:color w:val="FF0000"/>
                      <w:sz w:val="18"/>
                      <w:szCs w:val="18"/>
                    </w:rPr>
                  </w:pPr>
                  <w:r w:rsidRPr="00C81D66">
                    <w:rPr>
                      <w:rFonts w:hint="eastAsia"/>
                      <w:color w:val="FF0000"/>
                      <w:sz w:val="18"/>
                      <w:szCs w:val="18"/>
                    </w:rPr>
                    <w:t>三级标题为五号字，加粗，宋体</w:t>
                  </w:r>
                  <w:r>
                    <w:rPr>
                      <w:rFonts w:hint="eastAsia"/>
                      <w:color w:val="FF0000"/>
                      <w:sz w:val="18"/>
                      <w:szCs w:val="18"/>
                    </w:rPr>
                    <w:t>，数字和汉字之间空两格</w:t>
                  </w:r>
                  <w:r w:rsidRPr="00C81D66">
                    <w:rPr>
                      <w:rFonts w:hint="eastAsia"/>
                      <w:color w:val="FF0000"/>
                      <w:sz w:val="18"/>
                      <w:szCs w:val="18"/>
                    </w:rPr>
                    <w:t>。</w:t>
                  </w:r>
                </w:p>
              </w:txbxContent>
            </v:textbox>
          </v:shape>
        </w:pict>
      </w:r>
      <w:r w:rsidR="008D20EA" w:rsidRPr="0076214D">
        <w:rPr>
          <w:rFonts w:ascii="宋体" w:hAnsi="宋体" w:hint="eastAsia"/>
          <w:b/>
          <w:szCs w:val="21"/>
        </w:rPr>
        <w:t>1</w:t>
      </w:r>
      <w:r w:rsidR="00B0558C" w:rsidRPr="0076214D">
        <w:rPr>
          <w:rFonts w:ascii="宋体" w:hAnsi="宋体" w:hint="eastAsia"/>
          <w:b/>
          <w:szCs w:val="21"/>
        </w:rPr>
        <w:t>.</w:t>
      </w:r>
      <w:r w:rsidR="008D20EA" w:rsidRPr="0076214D">
        <w:rPr>
          <w:rFonts w:ascii="宋体" w:hAnsi="宋体" w:hint="eastAsia"/>
          <w:b/>
          <w:szCs w:val="21"/>
        </w:rPr>
        <w:t>1</w:t>
      </w:r>
      <w:r w:rsidR="00B0558C" w:rsidRPr="0076214D">
        <w:rPr>
          <w:rFonts w:ascii="宋体" w:hAnsi="宋体" w:hint="eastAsia"/>
          <w:b/>
          <w:szCs w:val="21"/>
        </w:rPr>
        <w:t>.2</w:t>
      </w:r>
      <w:r w:rsidR="008D20EA" w:rsidRPr="0076214D">
        <w:rPr>
          <w:rFonts w:ascii="宋体" w:hAnsi="宋体" w:hint="eastAsia"/>
          <w:b/>
          <w:szCs w:val="21"/>
        </w:rPr>
        <w:t xml:space="preserve"> </w:t>
      </w:r>
      <w:r w:rsidR="00137F32">
        <w:rPr>
          <w:rFonts w:ascii="宋体" w:hAnsi="宋体" w:hint="eastAsia"/>
          <w:b/>
          <w:szCs w:val="21"/>
        </w:rPr>
        <w:t xml:space="preserve"> </w:t>
      </w:r>
      <w:r w:rsidR="008D20EA" w:rsidRPr="0076214D">
        <w:rPr>
          <w:rFonts w:ascii="宋体" w:hAnsi="宋体" w:hint="eastAsia"/>
          <w:b/>
          <w:color w:val="000000"/>
          <w:szCs w:val="21"/>
        </w:rPr>
        <w:t>三级标题</w:t>
      </w:r>
    </w:p>
    <w:bookmarkEnd w:id="0"/>
    <w:bookmarkEnd w:id="1"/>
    <w:bookmarkEnd w:id="2"/>
    <w:p w:rsidR="00854B9C" w:rsidRP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正文中的量和单位、插图、表格、数理公式、数字应规范。物理量的命名及符号选取应依据国家标准，使用法定计量单位。不要使用自造的名称和随意使用变量符号。</w:t>
      </w:r>
    </w:p>
    <w:p w:rsidR="00854B9C" w:rsidRP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正文涉及的历史回顾、文献综述、理论分析、研究方法、结果和讨论等内容宜独立成章。</w:t>
      </w:r>
    </w:p>
    <w:p w:rsidR="00854B9C" w:rsidRP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段落和划分，应视论文性质与内容而定。</w:t>
      </w:r>
    </w:p>
    <w:p w:rsidR="00854B9C" w:rsidRP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一般常见的划分方式有：</w:t>
      </w:r>
    </w:p>
    <w:p w:rsidR="00854B9C" w:rsidRP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1）问题提出/问题分析。</w:t>
      </w:r>
    </w:p>
    <w:p w:rsidR="00854B9C" w:rsidRDefault="00854B9C" w:rsidP="00854B9C">
      <w:pPr>
        <w:adjustRightInd w:val="0"/>
        <w:snapToGrid w:val="0"/>
        <w:ind w:firstLine="200"/>
        <w:outlineLvl w:val="0"/>
        <w:rPr>
          <w:rStyle w:val="style971"/>
          <w:rFonts w:ascii="宋体" w:hAnsi="宋体" w:hint="eastAsia"/>
          <w:color w:val="000000"/>
          <w:szCs w:val="21"/>
        </w:rPr>
      </w:pPr>
      <w:r w:rsidRPr="00854B9C">
        <w:rPr>
          <w:rStyle w:val="style971"/>
          <w:rFonts w:ascii="宋体" w:hAnsi="宋体" w:hint="eastAsia"/>
          <w:color w:val="000000"/>
          <w:szCs w:val="21"/>
        </w:rPr>
        <w:t>（2）解决方法/主要结果定理/结果比较与分析。</w:t>
      </w:r>
    </w:p>
    <w:p w:rsidR="00045864" w:rsidRDefault="00045864" w:rsidP="00854B9C">
      <w:pPr>
        <w:adjustRightInd w:val="0"/>
        <w:snapToGrid w:val="0"/>
        <w:ind w:firstLine="198"/>
        <w:outlineLvl w:val="0"/>
        <w:rPr>
          <w:rFonts w:ascii="宋体" w:hAnsi="宋体" w:hint="eastAsia"/>
          <w:b/>
          <w:szCs w:val="21"/>
        </w:rPr>
      </w:pPr>
      <w:r w:rsidRPr="0076214D">
        <w:rPr>
          <w:rFonts w:ascii="宋体" w:hAnsi="宋体" w:hint="eastAsia"/>
          <w:b/>
          <w:szCs w:val="21"/>
        </w:rPr>
        <w:t xml:space="preserve">4 </w:t>
      </w:r>
      <w:r w:rsidR="00115433" w:rsidRPr="0076214D">
        <w:rPr>
          <w:rFonts w:ascii="宋体" w:hAnsi="宋体" w:hint="eastAsia"/>
          <w:b/>
          <w:szCs w:val="21"/>
        </w:rPr>
        <w:t xml:space="preserve"> </w:t>
      </w:r>
      <w:r w:rsidRPr="0076214D">
        <w:rPr>
          <w:rFonts w:ascii="宋体" w:hAnsi="宋体" w:hint="eastAsia"/>
          <w:b/>
          <w:szCs w:val="21"/>
        </w:rPr>
        <w:t>结</w:t>
      </w:r>
      <w:r w:rsidR="00854B9C">
        <w:rPr>
          <w:rFonts w:ascii="宋体" w:hAnsi="宋体" w:hint="eastAsia"/>
          <w:b/>
          <w:szCs w:val="21"/>
        </w:rPr>
        <w:t xml:space="preserve">  </w:t>
      </w:r>
      <w:r w:rsidR="003E4372" w:rsidRPr="0076214D">
        <w:rPr>
          <w:rFonts w:ascii="宋体" w:hAnsi="宋体" w:hint="eastAsia"/>
          <w:b/>
          <w:szCs w:val="21"/>
        </w:rPr>
        <w:t>论</w:t>
      </w:r>
    </w:p>
    <w:p w:rsidR="001223E2" w:rsidRPr="0076214D" w:rsidRDefault="00854B9C" w:rsidP="00854B9C">
      <w:pPr>
        <w:adjustRightInd w:val="0"/>
        <w:snapToGrid w:val="0"/>
        <w:ind w:firstLine="198"/>
        <w:outlineLvl w:val="0"/>
        <w:rPr>
          <w:rFonts w:ascii="宋体" w:hAnsi="宋体" w:hint="eastAsia"/>
          <w:szCs w:val="21"/>
        </w:rPr>
      </w:pPr>
      <w:r w:rsidRPr="00854B9C">
        <w:rPr>
          <w:rFonts w:ascii="宋体" w:hAnsi="宋体" w:hint="eastAsia"/>
          <w:szCs w:val="21"/>
        </w:rPr>
        <w:t>论文的结论是最终的、总体结论，不是正文中各段的小结的简单重复。结论应准确、完整、明确、精炼。如果不可能导出应有的结论，也可以没有结论而进行必要的讨论。可以在结论或讨论中提出建议、研究设想、仪器设备改进意见、尚待解决的问题等。</w:t>
      </w:r>
      <w:r w:rsidR="008D20EA" w:rsidRPr="00854B9C">
        <w:rPr>
          <w:rFonts w:ascii="宋体" w:hAnsi="宋体" w:hint="eastAsia"/>
          <w:color w:val="FF0000"/>
          <w:szCs w:val="21"/>
        </w:rPr>
        <w:t>不要出现图表</w:t>
      </w:r>
      <w:r w:rsidR="008D20EA" w:rsidRPr="0076214D">
        <w:rPr>
          <w:rFonts w:ascii="宋体" w:hAnsi="宋体" w:hint="eastAsia"/>
          <w:szCs w:val="21"/>
        </w:rPr>
        <w:t>。</w:t>
      </w:r>
    </w:p>
    <w:p w:rsidR="00045864" w:rsidRPr="0076214D" w:rsidRDefault="00045864" w:rsidP="00854B9C">
      <w:pPr>
        <w:adjustRightInd w:val="0"/>
        <w:snapToGrid w:val="0"/>
        <w:ind w:firstLineChars="200" w:firstLine="422"/>
        <w:jc w:val="left"/>
        <w:rPr>
          <w:rFonts w:ascii="宋体" w:hAnsi="宋体" w:hint="eastAsia"/>
          <w:b/>
          <w:szCs w:val="21"/>
        </w:rPr>
      </w:pPr>
      <w:r w:rsidRPr="0076214D">
        <w:rPr>
          <w:rFonts w:ascii="宋体" w:hAnsi="宋体" w:hint="eastAsia"/>
          <w:b/>
          <w:szCs w:val="21"/>
        </w:rPr>
        <w:t>参考文献：</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1] 主要责任者.文献题目 [文献类型标识].出版地:出版者，出版年：起止页码.</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2] 主要责任者.文献题目 [J].刊号，出版年，卷(期)：页码.</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3] 析出文献主要责任者.析出文献题名 [C]//原文献主要责任者(任选).原文献题名.出版地：出版者，出版年.析出文献起止页码.</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4] 主要责任者.文献题名 [N].报纸名，出版日期(版次).</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5] 标准编号，标准名称 [S].</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6] 专得所有者.专利题名[P].专利国别：专利号，出版日期.</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7] 主要责任者.电子文献题名 [电子文献及载体类型标识].发表或更新日期/引用日期.电子文献的出出获得地址</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8] 主要责任人.文献题名：原件日期[B].收藏地：收藏单位(收藏号)：起止页码.</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9] 主要责任者.文献题名 [Z].出版地：出版者，出版年.</w:t>
      </w:r>
    </w:p>
    <w:p w:rsidR="00BF6ACF" w:rsidRPr="0076214D" w:rsidRDefault="00BF6ACF" w:rsidP="00854B9C">
      <w:pPr>
        <w:adjustRightInd w:val="0"/>
        <w:snapToGrid w:val="0"/>
        <w:ind w:firstLineChars="200" w:firstLine="420"/>
        <w:jc w:val="left"/>
        <w:rPr>
          <w:rFonts w:ascii="宋体" w:hAnsi="宋体" w:hint="eastAsia"/>
          <w:szCs w:val="21"/>
        </w:rPr>
      </w:pPr>
      <w:r w:rsidRPr="0076214D">
        <w:rPr>
          <w:rFonts w:ascii="宋体" w:hAnsi="宋体" w:hint="eastAsia"/>
          <w:szCs w:val="21"/>
        </w:rPr>
        <w:t>[10] 外文文献的引用格式.</w:t>
      </w:r>
    </w:p>
    <w:p w:rsidR="007B048F" w:rsidRPr="0076214D" w:rsidRDefault="007B048F" w:rsidP="007B048F">
      <w:pPr>
        <w:ind w:left="420"/>
        <w:rPr>
          <w:rFonts w:ascii="宋体" w:hAnsi="宋体" w:hint="eastAsia"/>
          <w:color w:val="FF0000"/>
          <w:szCs w:val="21"/>
        </w:rPr>
      </w:pPr>
      <w:r w:rsidRPr="0076214D">
        <w:rPr>
          <w:rFonts w:ascii="宋体" w:hAnsi="宋体" w:hint="eastAsia"/>
          <w:color w:val="FF0000"/>
          <w:szCs w:val="21"/>
        </w:rPr>
        <w:t>各类外文文献的文后参考文献格式与中文格式相同，其中题名的首字母及各个实词的首字母应大写，为了减少外文刊名引用不规范所造成的引文统计及链接误差，用(SXXXX-XXXX)格式在刊名后加ISSN号，即刊号。</w:t>
      </w:r>
    </w:p>
    <w:p w:rsidR="008751B6" w:rsidRPr="0076214D" w:rsidRDefault="008751B6" w:rsidP="00CD06BF">
      <w:pPr>
        <w:rPr>
          <w:rFonts w:ascii="宋体" w:hAnsi="宋体" w:hint="eastAsia"/>
          <w:szCs w:val="21"/>
        </w:rPr>
      </w:pPr>
    </w:p>
    <w:p w:rsidR="00717701" w:rsidRPr="0076214D" w:rsidRDefault="00717701" w:rsidP="003A396F">
      <w:pPr>
        <w:pStyle w:val="ad"/>
        <w:ind w:firstLineChars="200" w:firstLine="422"/>
        <w:rPr>
          <w:rFonts w:ascii="宋体" w:hAnsi="宋体"/>
          <w:color w:val="FF0000"/>
          <w:sz w:val="21"/>
          <w:szCs w:val="21"/>
        </w:rPr>
      </w:pPr>
      <w:r w:rsidRPr="0076214D">
        <w:rPr>
          <w:rFonts w:ascii="宋体" w:hAnsi="宋体"/>
          <w:b/>
          <w:sz w:val="21"/>
          <w:szCs w:val="21"/>
        </w:rPr>
        <w:t>作者简介：</w:t>
      </w:r>
      <w:r w:rsidRPr="0076214D">
        <w:rPr>
          <w:rFonts w:ascii="宋体" w:hAnsi="宋体"/>
          <w:color w:val="FF0000"/>
          <w:sz w:val="21"/>
          <w:szCs w:val="21"/>
        </w:rPr>
        <w:t>作者1(19xx-)，性别，民族，籍贯，学历，职称，研究方向</w:t>
      </w:r>
      <w:r w:rsidR="00BF6ACF" w:rsidRPr="0076214D">
        <w:rPr>
          <w:rFonts w:ascii="宋体" w:hAnsi="宋体" w:hint="eastAsia"/>
          <w:color w:val="FF0000"/>
          <w:sz w:val="21"/>
          <w:szCs w:val="21"/>
        </w:rPr>
        <w:t>：</w:t>
      </w:r>
      <w:r w:rsidRPr="0076214D">
        <w:rPr>
          <w:rFonts w:ascii="宋体" w:hAnsi="宋体"/>
          <w:color w:val="FF0000"/>
          <w:sz w:val="21"/>
          <w:szCs w:val="21"/>
        </w:rPr>
        <w:t xml:space="preserve">   </w:t>
      </w:r>
      <w:r w:rsidR="003A396F">
        <w:rPr>
          <w:rFonts w:ascii="宋体" w:hAnsi="宋体" w:hint="eastAsia"/>
          <w:color w:val="FF0000"/>
          <w:sz w:val="21"/>
          <w:szCs w:val="21"/>
        </w:rPr>
        <w:t>。</w:t>
      </w:r>
    </w:p>
    <w:p w:rsidR="008751B6" w:rsidRPr="0076214D" w:rsidRDefault="008751B6" w:rsidP="00CD06BF">
      <w:pPr>
        <w:rPr>
          <w:rFonts w:ascii="宋体" w:hAnsi="宋体" w:hint="eastAsia"/>
          <w:szCs w:val="21"/>
        </w:rPr>
      </w:pPr>
    </w:p>
    <w:p w:rsidR="008751B6" w:rsidRPr="0076214D" w:rsidRDefault="008751B6" w:rsidP="008751B6">
      <w:pPr>
        <w:ind w:left="426" w:hanging="6"/>
        <w:rPr>
          <w:rFonts w:ascii="宋体" w:hAnsi="宋体"/>
          <w:b/>
          <w:bCs/>
          <w:color w:val="FF0000"/>
          <w:szCs w:val="21"/>
        </w:rPr>
      </w:pPr>
      <w:r w:rsidRPr="0076214D">
        <w:rPr>
          <w:rFonts w:ascii="宋体" w:hAnsi="宋体"/>
          <w:b/>
          <w:bCs/>
          <w:color w:val="FF0000"/>
          <w:szCs w:val="21"/>
        </w:rPr>
        <w:t>注意正文与公式及图表中的正斜体要一致，函数、变量、变动附标等用斜体；在特定场合视为常数的参数用斜体；矩阵符号、矢量、张量用加粗斜体；π、e、i等数学常数，Δ、矩阵转置T，括号，标点等要用正体！</w:t>
      </w:r>
    </w:p>
    <w:p w:rsidR="008751B6" w:rsidRPr="0076214D" w:rsidRDefault="008751B6" w:rsidP="00CD06BF">
      <w:pPr>
        <w:rPr>
          <w:rFonts w:ascii="宋体" w:hAnsi="宋体" w:hint="eastAsia"/>
          <w:szCs w:val="21"/>
        </w:rPr>
      </w:pPr>
    </w:p>
    <w:sectPr w:rsidR="008751B6" w:rsidRPr="0076214D" w:rsidSect="00360173">
      <w:headerReference w:type="default" r:id="rId14"/>
      <w:footerReference w:type="even" r:id="rId15"/>
      <w:footerReference w:type="default" r:id="rId16"/>
      <w:headerReference w:type="first" r:id="rId17"/>
      <w:footerReference w:type="first" r:id="rId18"/>
      <w:type w:val="continuous"/>
      <w:pgSz w:w="11907" w:h="16840" w:code="9"/>
      <w:pgMar w:top="1701" w:right="1134" w:bottom="1701" w:left="1247" w:header="992" w:footer="992" w:gutter="0"/>
      <w:cols w:space="720"/>
      <w:titlePg/>
      <w:docGrid w:linePitch="289"/>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64D2" w:rsidRDefault="007364D2">
      <w:r>
        <w:separator/>
      </w:r>
    </w:p>
  </w:endnote>
  <w:endnote w:type="continuationSeparator" w:id="1">
    <w:p w:rsidR="007364D2" w:rsidRDefault="007364D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951" w:rsidRPr="00A92CC2" w:rsidRDefault="00717701" w:rsidP="00717701">
    <w:pPr>
      <w:pStyle w:val="ac"/>
      <w:framePr w:w="2749" w:h="586" w:hRule="exact" w:wrap="around" w:vAnchor="text" w:hAnchor="page" w:x="4621" w:y="-320"/>
      <w:pBdr>
        <w:bottom w:val="none" w:sz="0" w:space="0" w:color="auto"/>
      </w:pBdr>
      <w:spacing w:before="120"/>
      <w:rPr>
        <w:rStyle w:val="a6"/>
      </w:rPr>
    </w:pPr>
    <w:hyperlink r:id="rId1" w:history="1">
      <w:r w:rsidRPr="00424E0F">
        <w:rPr>
          <w:rStyle w:val="a7"/>
          <w:snapToGrid w:val="0"/>
          <w:kern w:val="21"/>
          <w:szCs w:val="21"/>
        </w:rPr>
        <w:t>http://www.xdxxkj.cn</w:t>
      </w:r>
    </w:hyperlink>
    <w:r>
      <w:rPr>
        <w:rStyle w:val="a6"/>
        <w:rFonts w:hint="eastAsia"/>
      </w:rPr>
      <w:t xml:space="preserve"> </w:t>
    </w:r>
  </w:p>
  <w:p w:rsidR="00B30951" w:rsidRDefault="00B30951">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7701" w:rsidRDefault="00717701" w:rsidP="00717701">
    <w:pPr>
      <w:pStyle w:val="ac"/>
      <w:framePr w:w="2749" w:h="586" w:hRule="exact" w:wrap="around" w:vAnchor="text" w:hAnchor="page" w:x="4651" w:y="-330"/>
      <w:pBdr>
        <w:bottom w:val="none" w:sz="0" w:space="0" w:color="auto"/>
      </w:pBdr>
      <w:spacing w:before="120"/>
      <w:rPr>
        <w:rFonts w:hint="eastAsia"/>
        <w:snapToGrid w:val="0"/>
        <w:kern w:val="21"/>
        <w:szCs w:val="21"/>
      </w:rPr>
    </w:pPr>
    <w:hyperlink r:id="rId1" w:history="1">
      <w:r w:rsidRPr="00424E0F">
        <w:rPr>
          <w:rStyle w:val="a7"/>
          <w:snapToGrid w:val="0"/>
          <w:kern w:val="21"/>
          <w:szCs w:val="21"/>
        </w:rPr>
        <w:t>http://www.xdxxkj.cn</w:t>
      </w:r>
    </w:hyperlink>
  </w:p>
  <w:p w:rsidR="00717701" w:rsidRPr="00A92CC2" w:rsidRDefault="00717701" w:rsidP="00717701">
    <w:pPr>
      <w:pStyle w:val="ac"/>
      <w:framePr w:w="2749" w:h="586" w:hRule="exact" w:wrap="around" w:vAnchor="text" w:hAnchor="page" w:x="4651" w:y="-330"/>
      <w:pBdr>
        <w:bottom w:val="none" w:sz="0" w:space="0" w:color="auto"/>
      </w:pBdr>
      <w:spacing w:before="120"/>
      <w:rPr>
        <w:rStyle w:val="a6"/>
      </w:rPr>
    </w:pPr>
  </w:p>
  <w:p w:rsidR="00B30951" w:rsidRDefault="00B30951">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0951" w:rsidRPr="00A92CC2" w:rsidRDefault="00717701" w:rsidP="00495758">
    <w:pPr>
      <w:pStyle w:val="ac"/>
      <w:framePr w:w="2749" w:h="586" w:hRule="exact" w:wrap="around" w:vAnchor="text" w:hAnchor="page" w:x="4631" w:y="-320"/>
      <w:pBdr>
        <w:bottom w:val="none" w:sz="0" w:space="0" w:color="auto"/>
      </w:pBdr>
      <w:spacing w:before="120"/>
      <w:rPr>
        <w:rStyle w:val="a6"/>
      </w:rPr>
    </w:pPr>
    <w:r>
      <w:rPr>
        <w:snapToGrid w:val="0"/>
        <w:kern w:val="21"/>
        <w:szCs w:val="21"/>
      </w:rPr>
      <w:t>http</w:t>
    </w:r>
    <w:r w:rsidRPr="00717701">
      <w:rPr>
        <w:snapToGrid w:val="0"/>
        <w:kern w:val="21"/>
        <w:szCs w:val="21"/>
      </w:rPr>
      <w:t>://www.xdxxkj.cn</w:t>
    </w:r>
  </w:p>
  <w:p w:rsidR="00B30951" w:rsidRDefault="00B30951">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64D2" w:rsidRDefault="007364D2">
      <w:r>
        <w:separator/>
      </w:r>
    </w:p>
  </w:footnote>
  <w:footnote w:type="continuationSeparator" w:id="1">
    <w:p w:rsidR="007364D2" w:rsidRDefault="007364D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0C4F" w:rsidRPr="00717701" w:rsidRDefault="00D00C4F" w:rsidP="00717701">
    <w:pPr>
      <w:pStyle w:val="ac"/>
    </w:pPr>
    <w:bookmarkStart w:id="3" w:name="OLE_LINK4"/>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00C4F" w:rsidRPr="006F2A4B" w:rsidRDefault="00360173" w:rsidP="00D00C4F">
    <w:pPr>
      <w:tabs>
        <w:tab w:val="center" w:pos="4820"/>
        <w:tab w:val="right" w:pos="9516"/>
      </w:tabs>
      <w:rPr>
        <w:position w:val="-4"/>
        <w:sz w:val="15"/>
      </w:rPr>
    </w:pPr>
    <w:r>
      <w:rPr>
        <w:rFonts w:hint="eastAsia"/>
        <w:position w:val="-4"/>
        <w:sz w:val="15"/>
      </w:rPr>
      <w:t>2020</w:t>
    </w:r>
    <w:r>
      <w:rPr>
        <w:rFonts w:hint="eastAsia"/>
        <w:position w:val="-4"/>
        <w:sz w:val="15"/>
      </w:rPr>
      <w:t>年</w:t>
    </w:r>
    <w:r>
      <w:rPr>
        <w:rFonts w:hint="eastAsia"/>
        <w:position w:val="-4"/>
        <w:sz w:val="15"/>
      </w:rPr>
      <w:t>1</w:t>
    </w:r>
    <w:r>
      <w:rPr>
        <w:rFonts w:hint="eastAsia"/>
        <w:position w:val="-4"/>
        <w:sz w:val="15"/>
      </w:rPr>
      <w:t>月</w:t>
    </w:r>
    <w:r>
      <w:rPr>
        <w:rFonts w:hint="eastAsia"/>
        <w:position w:val="-4"/>
        <w:sz w:val="15"/>
      </w:rPr>
      <w:t>10</w:t>
    </w:r>
    <w:r w:rsidR="00D00C4F" w:rsidRPr="006F2A4B">
      <w:rPr>
        <w:position w:val="-4"/>
        <w:sz w:val="15"/>
      </w:rPr>
      <w:tab/>
    </w:r>
    <w:r w:rsidRPr="00360173">
      <w:rPr>
        <w:rFonts w:hint="eastAsia"/>
        <w:b/>
        <w:bCs/>
      </w:rPr>
      <w:t>现代信息科技</w:t>
    </w:r>
    <w:r w:rsidR="00D00C4F" w:rsidRPr="006F2A4B">
      <w:rPr>
        <w:sz w:val="15"/>
      </w:rPr>
      <w:tab/>
    </w:r>
    <w:r>
      <w:rPr>
        <w:rFonts w:hint="eastAsia"/>
        <w:position w:val="-4"/>
        <w:sz w:val="15"/>
      </w:rPr>
      <w:t>Jan</w:t>
    </w:r>
    <w:r w:rsidR="00D00C4F" w:rsidRPr="006F2A4B">
      <w:rPr>
        <w:position w:val="-4"/>
        <w:sz w:val="15"/>
      </w:rPr>
      <w:t>.</w:t>
    </w:r>
    <w:r>
      <w:rPr>
        <w:rFonts w:hint="eastAsia"/>
        <w:position w:val="-4"/>
        <w:sz w:val="15"/>
      </w:rPr>
      <w:t>2020</w:t>
    </w:r>
  </w:p>
  <w:p w:rsidR="00D00C4F" w:rsidRPr="005644F4" w:rsidRDefault="00360173" w:rsidP="00D00C4F">
    <w:pPr>
      <w:pBdr>
        <w:bottom w:val="thinThickSmallGap" w:sz="24" w:space="1" w:color="auto"/>
      </w:pBdr>
      <w:tabs>
        <w:tab w:val="center" w:pos="4820"/>
        <w:tab w:val="right" w:pos="9516"/>
      </w:tabs>
      <w:rPr>
        <w:sz w:val="15"/>
        <w:szCs w:val="15"/>
      </w:rPr>
    </w:pPr>
    <w:r>
      <w:rPr>
        <w:rFonts w:hint="eastAsia"/>
        <w:sz w:val="15"/>
        <w:szCs w:val="15"/>
      </w:rPr>
      <w:t>第</w:t>
    </w:r>
    <w:r>
      <w:rPr>
        <w:rFonts w:hint="eastAsia"/>
        <w:sz w:val="15"/>
        <w:szCs w:val="15"/>
      </w:rPr>
      <w:t>4</w:t>
    </w:r>
    <w:r>
      <w:rPr>
        <w:rFonts w:hint="eastAsia"/>
        <w:sz w:val="15"/>
        <w:szCs w:val="15"/>
      </w:rPr>
      <w:t>卷</w:t>
    </w:r>
    <w:r>
      <w:rPr>
        <w:rFonts w:hint="eastAsia"/>
        <w:sz w:val="15"/>
        <w:szCs w:val="15"/>
      </w:rPr>
      <w:t xml:space="preserve"> </w:t>
    </w:r>
    <w:r>
      <w:rPr>
        <w:rFonts w:hint="eastAsia"/>
        <w:sz w:val="15"/>
        <w:szCs w:val="15"/>
      </w:rPr>
      <w:t>第</w:t>
    </w:r>
    <w:r>
      <w:rPr>
        <w:rFonts w:hint="eastAsia"/>
        <w:sz w:val="15"/>
        <w:szCs w:val="15"/>
      </w:rPr>
      <w:t>1</w:t>
    </w:r>
    <w:r>
      <w:rPr>
        <w:rFonts w:hint="eastAsia"/>
        <w:sz w:val="15"/>
        <w:szCs w:val="15"/>
      </w:rPr>
      <w:t>期</w:t>
    </w:r>
    <w:r w:rsidR="00D00C4F" w:rsidRPr="006F2A4B">
      <w:rPr>
        <w:sz w:val="15"/>
        <w:szCs w:val="15"/>
      </w:rPr>
      <w:tab/>
    </w:r>
    <w:r w:rsidRPr="00360173">
      <w:rPr>
        <w:b/>
        <w:bCs/>
      </w:rPr>
      <w:t>Modern Information Technology</w:t>
    </w:r>
    <w:r w:rsidR="00D00C4F" w:rsidRPr="006F2A4B">
      <w:rPr>
        <w:b/>
        <w:bCs/>
      </w:rPr>
      <w:tab/>
    </w:r>
    <w:r>
      <w:rPr>
        <w:rFonts w:hint="eastAsia"/>
        <w:sz w:val="15"/>
        <w:szCs w:val="15"/>
      </w:rPr>
      <w:t>Vol.4 No.1</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FB7E7D"/>
    <w:multiLevelType w:val="hybridMultilevel"/>
    <w:tmpl w:val="BFE07B08"/>
    <w:lvl w:ilvl="0">
      <w:start w:val="1"/>
      <w:numFmt w:val="bullet"/>
      <w:lvlText w:val=""/>
      <w:lvlJc w:val="left"/>
      <w:pPr>
        <w:tabs>
          <w:tab w:val="num" w:pos="840"/>
        </w:tabs>
        <w:ind w:left="840" w:hanging="420"/>
      </w:pPr>
      <w:rPr>
        <w:rFonts w:ascii="Wingdings" w:hAnsi="Wingdings" w:hint="default"/>
      </w:rPr>
    </w:lvl>
    <w:lvl w:ilvl="1" w:tentative="1">
      <w:start w:val="1"/>
      <w:numFmt w:val="bullet"/>
      <w:lvlText w:val=""/>
      <w:lvlJc w:val="left"/>
      <w:pPr>
        <w:tabs>
          <w:tab w:val="num" w:pos="1260"/>
        </w:tabs>
        <w:ind w:left="1260" w:hanging="420"/>
      </w:pPr>
      <w:rPr>
        <w:rFonts w:ascii="Wingdings" w:hAnsi="Wingdings" w:hint="default"/>
      </w:rPr>
    </w:lvl>
    <w:lvl w:ilvl="2" w:tentative="1">
      <w:start w:val="1"/>
      <w:numFmt w:val="bullet"/>
      <w:lvlText w:val=""/>
      <w:lvlJc w:val="left"/>
      <w:pPr>
        <w:tabs>
          <w:tab w:val="num" w:pos="1680"/>
        </w:tabs>
        <w:ind w:left="1680" w:hanging="420"/>
      </w:pPr>
      <w:rPr>
        <w:rFonts w:ascii="Wingdings" w:hAnsi="Wingdings" w:hint="default"/>
      </w:rPr>
    </w:lvl>
    <w:lvl w:ilvl="3" w:tentative="1">
      <w:start w:val="1"/>
      <w:numFmt w:val="bullet"/>
      <w:lvlText w:val=""/>
      <w:lvlJc w:val="left"/>
      <w:pPr>
        <w:tabs>
          <w:tab w:val="num" w:pos="2100"/>
        </w:tabs>
        <w:ind w:left="2100" w:hanging="420"/>
      </w:pPr>
      <w:rPr>
        <w:rFonts w:ascii="Wingdings" w:hAnsi="Wingdings" w:hint="default"/>
      </w:rPr>
    </w:lvl>
    <w:lvl w:ilvl="4" w:tentative="1">
      <w:start w:val="1"/>
      <w:numFmt w:val="bullet"/>
      <w:lvlText w:val=""/>
      <w:lvlJc w:val="left"/>
      <w:pPr>
        <w:tabs>
          <w:tab w:val="num" w:pos="2520"/>
        </w:tabs>
        <w:ind w:left="2520" w:hanging="420"/>
      </w:pPr>
      <w:rPr>
        <w:rFonts w:ascii="Wingdings" w:hAnsi="Wingdings" w:hint="default"/>
      </w:rPr>
    </w:lvl>
    <w:lvl w:ilvl="5" w:tentative="1">
      <w:start w:val="1"/>
      <w:numFmt w:val="bullet"/>
      <w:lvlText w:val=""/>
      <w:lvlJc w:val="left"/>
      <w:pPr>
        <w:tabs>
          <w:tab w:val="num" w:pos="2940"/>
        </w:tabs>
        <w:ind w:left="2940" w:hanging="420"/>
      </w:pPr>
      <w:rPr>
        <w:rFonts w:ascii="Wingdings" w:hAnsi="Wingdings" w:hint="default"/>
      </w:rPr>
    </w:lvl>
    <w:lvl w:ilvl="6" w:tentative="1">
      <w:start w:val="1"/>
      <w:numFmt w:val="bullet"/>
      <w:lvlText w:val=""/>
      <w:lvlJc w:val="left"/>
      <w:pPr>
        <w:tabs>
          <w:tab w:val="num" w:pos="3360"/>
        </w:tabs>
        <w:ind w:left="3360" w:hanging="420"/>
      </w:pPr>
      <w:rPr>
        <w:rFonts w:ascii="Wingdings" w:hAnsi="Wingdings" w:hint="default"/>
      </w:rPr>
    </w:lvl>
    <w:lvl w:ilvl="7" w:tentative="1">
      <w:start w:val="1"/>
      <w:numFmt w:val="bullet"/>
      <w:lvlText w:val=""/>
      <w:lvlJc w:val="left"/>
      <w:pPr>
        <w:tabs>
          <w:tab w:val="num" w:pos="3780"/>
        </w:tabs>
        <w:ind w:left="3780" w:hanging="420"/>
      </w:pPr>
      <w:rPr>
        <w:rFonts w:ascii="Wingdings" w:hAnsi="Wingdings" w:hint="default"/>
      </w:rPr>
    </w:lvl>
    <w:lvl w:ilvl="8" w:tentative="1">
      <w:start w:val="1"/>
      <w:numFmt w:val="bullet"/>
      <w:lvlText w:val=""/>
      <w:lvlJc w:val="left"/>
      <w:pPr>
        <w:tabs>
          <w:tab w:val="num" w:pos="4200"/>
        </w:tabs>
        <w:ind w:left="4200" w:hanging="420"/>
      </w:pPr>
      <w:rPr>
        <w:rFonts w:ascii="Wingdings" w:hAnsi="Wingdings" w:hint="default"/>
      </w:rPr>
    </w:lvl>
  </w:abstractNum>
  <w:abstractNum w:abstractNumId="1">
    <w:nsid w:val="37F03730"/>
    <w:multiLevelType w:val="hybridMultilevel"/>
    <w:tmpl w:val="F84E8E38"/>
    <w:lvl w:ilvl="0" w:tplc="04090005">
      <w:start w:val="1"/>
      <w:numFmt w:val="bullet"/>
      <w:lvlText w:val=""/>
      <w:lvlJc w:val="left"/>
      <w:pPr>
        <w:tabs>
          <w:tab w:val="num" w:pos="900"/>
        </w:tabs>
        <w:ind w:left="900" w:hanging="420"/>
      </w:pPr>
      <w:rPr>
        <w:rFonts w:ascii="Wingdings" w:hAnsi="Wingding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
    <w:nsid w:val="404012B3"/>
    <w:multiLevelType w:val="hybridMultilevel"/>
    <w:tmpl w:val="1D4684DA"/>
    <w:lvl w:ilvl="0" w:tplc="04090001">
      <w:start w:val="1"/>
      <w:numFmt w:val="bullet"/>
      <w:lvlText w:val=""/>
      <w:lvlJc w:val="left"/>
      <w:pPr>
        <w:tabs>
          <w:tab w:val="num" w:pos="420"/>
        </w:tabs>
        <w:ind w:left="420" w:hanging="420"/>
      </w:pPr>
      <w:rPr>
        <w:rFonts w:ascii="Wingdings" w:hAnsi="Wingdings" w:hint="default"/>
      </w:rPr>
    </w:lvl>
    <w:lvl w:ilvl="1" w:tplc="04090003" w:tentative="1">
      <w:start w:val="1"/>
      <w:numFmt w:val="bullet"/>
      <w:lvlText w:val=""/>
      <w:lvlJc w:val="left"/>
      <w:pPr>
        <w:tabs>
          <w:tab w:val="num" w:pos="840"/>
        </w:tabs>
        <w:ind w:left="840" w:hanging="420"/>
      </w:pPr>
      <w:rPr>
        <w:rFonts w:ascii="Wingdings" w:hAnsi="Wingdings" w:hint="default"/>
      </w:rPr>
    </w:lvl>
    <w:lvl w:ilvl="2" w:tplc="04090005"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3" w:tentative="1">
      <w:start w:val="1"/>
      <w:numFmt w:val="bullet"/>
      <w:lvlText w:val=""/>
      <w:lvlJc w:val="left"/>
      <w:pPr>
        <w:tabs>
          <w:tab w:val="num" w:pos="2100"/>
        </w:tabs>
        <w:ind w:left="2100" w:hanging="420"/>
      </w:pPr>
      <w:rPr>
        <w:rFonts w:ascii="Wingdings" w:hAnsi="Wingdings" w:hint="default"/>
      </w:rPr>
    </w:lvl>
    <w:lvl w:ilvl="5" w:tplc="04090005"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3" w:tentative="1">
      <w:start w:val="1"/>
      <w:numFmt w:val="bullet"/>
      <w:lvlText w:val=""/>
      <w:lvlJc w:val="left"/>
      <w:pPr>
        <w:tabs>
          <w:tab w:val="num" w:pos="3360"/>
        </w:tabs>
        <w:ind w:left="3360" w:hanging="420"/>
      </w:pPr>
      <w:rPr>
        <w:rFonts w:ascii="Wingdings" w:hAnsi="Wingdings" w:hint="default"/>
      </w:rPr>
    </w:lvl>
    <w:lvl w:ilvl="8" w:tplc="04090005" w:tentative="1">
      <w:start w:val="1"/>
      <w:numFmt w:val="bullet"/>
      <w:lvlText w:val=""/>
      <w:lvlJc w:val="left"/>
      <w:pPr>
        <w:tabs>
          <w:tab w:val="num" w:pos="3780"/>
        </w:tabs>
        <w:ind w:left="3780" w:hanging="420"/>
      </w:pPr>
      <w:rPr>
        <w:rFonts w:ascii="Wingdings" w:hAnsi="Wingdings" w:hint="default"/>
      </w:rPr>
    </w:lvl>
  </w:abstractNum>
  <w:abstractNum w:abstractNumId="3">
    <w:nsid w:val="55E85E84"/>
    <w:multiLevelType w:val="hybridMultilevel"/>
    <w:tmpl w:val="61DA6EEA"/>
    <w:lvl w:ilvl="0" w:tplc="04090001">
      <w:start w:val="1"/>
      <w:numFmt w:val="decimal"/>
      <w:lvlText w:val="[%1]"/>
      <w:lvlJc w:val="left"/>
      <w:pPr>
        <w:tabs>
          <w:tab w:val="num" w:pos="420"/>
        </w:tabs>
        <w:ind w:left="420" w:hanging="420"/>
      </w:pPr>
      <w:rPr>
        <w:rFonts w:hint="eastAsia"/>
      </w:rPr>
    </w:lvl>
    <w:lvl w:ilvl="1" w:tplc="04090003" w:tentative="1">
      <w:start w:val="1"/>
      <w:numFmt w:val="lowerLetter"/>
      <w:lvlText w:val="%2)"/>
      <w:lvlJc w:val="left"/>
      <w:pPr>
        <w:tabs>
          <w:tab w:val="num" w:pos="840"/>
        </w:tabs>
        <w:ind w:left="840" w:hanging="420"/>
      </w:pPr>
    </w:lvl>
    <w:lvl w:ilvl="2" w:tplc="04090005" w:tentative="1">
      <w:start w:val="1"/>
      <w:numFmt w:val="lowerRoman"/>
      <w:lvlText w:val="%3."/>
      <w:lvlJc w:val="right"/>
      <w:pPr>
        <w:tabs>
          <w:tab w:val="num" w:pos="1260"/>
        </w:tabs>
        <w:ind w:left="1260" w:hanging="420"/>
      </w:pPr>
    </w:lvl>
    <w:lvl w:ilvl="3" w:tplc="04090001" w:tentative="1">
      <w:start w:val="1"/>
      <w:numFmt w:val="decimal"/>
      <w:lvlText w:val="%4."/>
      <w:lvlJc w:val="left"/>
      <w:pPr>
        <w:tabs>
          <w:tab w:val="num" w:pos="1680"/>
        </w:tabs>
        <w:ind w:left="1680" w:hanging="420"/>
      </w:pPr>
    </w:lvl>
    <w:lvl w:ilvl="4" w:tplc="04090003" w:tentative="1">
      <w:start w:val="1"/>
      <w:numFmt w:val="lowerLetter"/>
      <w:lvlText w:val="%5)"/>
      <w:lvlJc w:val="left"/>
      <w:pPr>
        <w:tabs>
          <w:tab w:val="num" w:pos="2100"/>
        </w:tabs>
        <w:ind w:left="2100" w:hanging="420"/>
      </w:pPr>
    </w:lvl>
    <w:lvl w:ilvl="5" w:tplc="04090005" w:tentative="1">
      <w:start w:val="1"/>
      <w:numFmt w:val="lowerRoman"/>
      <w:lvlText w:val="%6."/>
      <w:lvlJc w:val="right"/>
      <w:pPr>
        <w:tabs>
          <w:tab w:val="num" w:pos="2520"/>
        </w:tabs>
        <w:ind w:left="2520" w:hanging="420"/>
      </w:pPr>
    </w:lvl>
    <w:lvl w:ilvl="6" w:tplc="04090001" w:tentative="1">
      <w:start w:val="1"/>
      <w:numFmt w:val="decimal"/>
      <w:lvlText w:val="%7."/>
      <w:lvlJc w:val="left"/>
      <w:pPr>
        <w:tabs>
          <w:tab w:val="num" w:pos="2940"/>
        </w:tabs>
        <w:ind w:left="2940" w:hanging="420"/>
      </w:pPr>
    </w:lvl>
    <w:lvl w:ilvl="7" w:tplc="04090003" w:tentative="1">
      <w:start w:val="1"/>
      <w:numFmt w:val="lowerLetter"/>
      <w:lvlText w:val="%8)"/>
      <w:lvlJc w:val="left"/>
      <w:pPr>
        <w:tabs>
          <w:tab w:val="num" w:pos="3360"/>
        </w:tabs>
        <w:ind w:left="3360" w:hanging="420"/>
      </w:pPr>
    </w:lvl>
    <w:lvl w:ilvl="8" w:tplc="04090005" w:tentative="1">
      <w:start w:val="1"/>
      <w:numFmt w:val="lowerRoman"/>
      <w:lvlText w:val="%9."/>
      <w:lvlJc w:val="right"/>
      <w:pPr>
        <w:tabs>
          <w:tab w:val="num" w:pos="3780"/>
        </w:tabs>
        <w:ind w:left="3780" w:hanging="420"/>
      </w:pPr>
    </w:lvl>
  </w:abstractNum>
  <w:abstractNum w:abstractNumId="4">
    <w:nsid w:val="57E24367"/>
    <w:multiLevelType w:val="hybridMultilevel"/>
    <w:tmpl w:val="0E9601CC"/>
    <w:lvl w:ilvl="0">
      <w:start w:val="1"/>
      <w:numFmt w:val="decimal"/>
      <w:lvlText w:val="[%1]"/>
      <w:lvlJc w:val="left"/>
      <w:pPr>
        <w:tabs>
          <w:tab w:val="num" w:pos="420"/>
        </w:tabs>
        <w:ind w:left="420" w:hanging="420"/>
      </w:pPr>
      <w:rPr>
        <w:rFonts w:ascii="宋体" w:eastAsia="宋体" w:hAnsi="宋体" w:hint="eastAsia"/>
        <w:sz w:val="21"/>
        <w:szCs w:val="21"/>
      </w:rPr>
    </w:lvl>
    <w:lvl w:ilvl="1" w:tentative="1">
      <w:start w:val="1"/>
      <w:numFmt w:val="lowerLetter"/>
      <w:lvlText w:val="%2)"/>
      <w:lvlJc w:val="left"/>
      <w:pPr>
        <w:tabs>
          <w:tab w:val="num" w:pos="840"/>
        </w:tabs>
        <w:ind w:left="840" w:hanging="420"/>
      </w:pPr>
    </w:lvl>
    <w:lvl w:ilvl="2" w:tentative="1">
      <w:start w:val="1"/>
      <w:numFmt w:val="lowerRoman"/>
      <w:lvlText w:val="%3."/>
      <w:lvlJc w:val="right"/>
      <w:pPr>
        <w:tabs>
          <w:tab w:val="num" w:pos="1260"/>
        </w:tabs>
        <w:ind w:left="1260" w:hanging="420"/>
      </w:pPr>
    </w:lvl>
    <w:lvl w:ilvl="3" w:tentative="1">
      <w:start w:val="1"/>
      <w:numFmt w:val="decimal"/>
      <w:lvlText w:val="%4."/>
      <w:lvlJc w:val="left"/>
      <w:pPr>
        <w:tabs>
          <w:tab w:val="num" w:pos="1680"/>
        </w:tabs>
        <w:ind w:left="1680" w:hanging="420"/>
      </w:pPr>
    </w:lvl>
    <w:lvl w:ilvl="4" w:tentative="1">
      <w:start w:val="1"/>
      <w:numFmt w:val="lowerLetter"/>
      <w:lvlText w:val="%5)"/>
      <w:lvlJc w:val="left"/>
      <w:pPr>
        <w:tabs>
          <w:tab w:val="num" w:pos="2100"/>
        </w:tabs>
        <w:ind w:left="2100" w:hanging="420"/>
      </w:pPr>
    </w:lvl>
    <w:lvl w:ilvl="5" w:tentative="1">
      <w:start w:val="1"/>
      <w:numFmt w:val="lowerRoman"/>
      <w:lvlText w:val="%6."/>
      <w:lvlJc w:val="right"/>
      <w:pPr>
        <w:tabs>
          <w:tab w:val="num" w:pos="2520"/>
        </w:tabs>
        <w:ind w:left="2520" w:hanging="420"/>
      </w:pPr>
    </w:lvl>
    <w:lvl w:ilvl="6" w:tentative="1">
      <w:start w:val="1"/>
      <w:numFmt w:val="decimal"/>
      <w:lvlText w:val="%7."/>
      <w:lvlJc w:val="left"/>
      <w:pPr>
        <w:tabs>
          <w:tab w:val="num" w:pos="2940"/>
        </w:tabs>
        <w:ind w:left="2940" w:hanging="420"/>
      </w:pPr>
    </w:lvl>
    <w:lvl w:ilvl="7" w:tentative="1">
      <w:start w:val="1"/>
      <w:numFmt w:val="lowerLetter"/>
      <w:lvlText w:val="%8)"/>
      <w:lvlJc w:val="left"/>
      <w:pPr>
        <w:tabs>
          <w:tab w:val="num" w:pos="3360"/>
        </w:tabs>
        <w:ind w:left="3360" w:hanging="420"/>
      </w:pPr>
    </w:lvl>
    <w:lvl w:ilvl="8" w:tentative="1">
      <w:start w:val="1"/>
      <w:numFmt w:val="lowerRoman"/>
      <w:lvlText w:val="%9."/>
      <w:lvlJc w:val="right"/>
      <w:pPr>
        <w:tabs>
          <w:tab w:val="num" w:pos="3780"/>
        </w:tabs>
        <w:ind w:left="3780" w:hanging="420"/>
      </w:pPr>
    </w:lvl>
  </w:abstractNum>
  <w:num w:numId="1">
    <w:abstractNumId w:val="3"/>
  </w:num>
  <w:num w:numId="2">
    <w:abstractNumId w:val="0"/>
  </w:num>
  <w:num w:numId="3">
    <w:abstractNumId w:val="2"/>
  </w:num>
  <w:num w:numId="4">
    <w:abstractNumId w:val="4"/>
  </w:num>
  <w:num w:numId="5">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mirrorMargins/>
  <w:bordersDoNotSurroundHeader/>
  <w:bordersDoNotSurroundFooter/>
  <w:stylePaneFormatFilter w:val="3F01"/>
  <w:defaultTabStop w:val="420"/>
  <w:evenAndOddHeaders/>
  <w:drawingGridHorizontalSpacing w:val="6"/>
  <w:drawingGridVerticalSpacing w:val="6"/>
  <w:displayHorizontalDrawingGridEvery w:val="0"/>
  <w:characterSpacingControl w:val="compressPunctuation"/>
  <w:hdrShapeDefaults>
    <o:shapedefaults v:ext="edit" spidmax="3074"/>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B04832"/>
    <w:rsid w:val="0000126A"/>
    <w:rsid w:val="00002283"/>
    <w:rsid w:val="000027A5"/>
    <w:rsid w:val="00002C2C"/>
    <w:rsid w:val="00002CBB"/>
    <w:rsid w:val="00002CC1"/>
    <w:rsid w:val="0000380A"/>
    <w:rsid w:val="000039CE"/>
    <w:rsid w:val="00003BD8"/>
    <w:rsid w:val="00004D05"/>
    <w:rsid w:val="000077D5"/>
    <w:rsid w:val="00007A1A"/>
    <w:rsid w:val="000104D9"/>
    <w:rsid w:val="00010B4F"/>
    <w:rsid w:val="000111EB"/>
    <w:rsid w:val="000114E1"/>
    <w:rsid w:val="0001167B"/>
    <w:rsid w:val="00012394"/>
    <w:rsid w:val="000140AC"/>
    <w:rsid w:val="00014257"/>
    <w:rsid w:val="00016AC5"/>
    <w:rsid w:val="0002168F"/>
    <w:rsid w:val="00021F9F"/>
    <w:rsid w:val="00022B32"/>
    <w:rsid w:val="0002519B"/>
    <w:rsid w:val="00030F1C"/>
    <w:rsid w:val="0003105A"/>
    <w:rsid w:val="0003150D"/>
    <w:rsid w:val="000326C8"/>
    <w:rsid w:val="00033052"/>
    <w:rsid w:val="00034DE4"/>
    <w:rsid w:val="00037936"/>
    <w:rsid w:val="00037C8E"/>
    <w:rsid w:val="00040556"/>
    <w:rsid w:val="00040B1E"/>
    <w:rsid w:val="00041050"/>
    <w:rsid w:val="00041F31"/>
    <w:rsid w:val="00042198"/>
    <w:rsid w:val="00043689"/>
    <w:rsid w:val="0004443F"/>
    <w:rsid w:val="00045864"/>
    <w:rsid w:val="00046D90"/>
    <w:rsid w:val="00047856"/>
    <w:rsid w:val="00050DDA"/>
    <w:rsid w:val="00051C48"/>
    <w:rsid w:val="000533B5"/>
    <w:rsid w:val="00053535"/>
    <w:rsid w:val="00054DCA"/>
    <w:rsid w:val="00054E75"/>
    <w:rsid w:val="0005527B"/>
    <w:rsid w:val="00056332"/>
    <w:rsid w:val="000563E0"/>
    <w:rsid w:val="000624F4"/>
    <w:rsid w:val="00063F99"/>
    <w:rsid w:val="00064406"/>
    <w:rsid w:val="00064437"/>
    <w:rsid w:val="000648E0"/>
    <w:rsid w:val="00064A51"/>
    <w:rsid w:val="00067741"/>
    <w:rsid w:val="000708F7"/>
    <w:rsid w:val="000720F5"/>
    <w:rsid w:val="0007290D"/>
    <w:rsid w:val="00073F0F"/>
    <w:rsid w:val="00075769"/>
    <w:rsid w:val="00076400"/>
    <w:rsid w:val="00077BDA"/>
    <w:rsid w:val="00080EC8"/>
    <w:rsid w:val="000815B2"/>
    <w:rsid w:val="00082622"/>
    <w:rsid w:val="00084630"/>
    <w:rsid w:val="00084C48"/>
    <w:rsid w:val="000875AF"/>
    <w:rsid w:val="0009176E"/>
    <w:rsid w:val="000939B3"/>
    <w:rsid w:val="00093D50"/>
    <w:rsid w:val="00094098"/>
    <w:rsid w:val="0009584E"/>
    <w:rsid w:val="00095AAB"/>
    <w:rsid w:val="000972C4"/>
    <w:rsid w:val="000A0FC1"/>
    <w:rsid w:val="000A32C4"/>
    <w:rsid w:val="000A43AA"/>
    <w:rsid w:val="000A5127"/>
    <w:rsid w:val="000A6A1A"/>
    <w:rsid w:val="000A6A6F"/>
    <w:rsid w:val="000A6E31"/>
    <w:rsid w:val="000B37D7"/>
    <w:rsid w:val="000B4579"/>
    <w:rsid w:val="000B7FF5"/>
    <w:rsid w:val="000C245D"/>
    <w:rsid w:val="000C3148"/>
    <w:rsid w:val="000C34C1"/>
    <w:rsid w:val="000C54DC"/>
    <w:rsid w:val="000C5EE5"/>
    <w:rsid w:val="000C696F"/>
    <w:rsid w:val="000D0F5E"/>
    <w:rsid w:val="000D1A14"/>
    <w:rsid w:val="000D2410"/>
    <w:rsid w:val="000D30CD"/>
    <w:rsid w:val="000D5335"/>
    <w:rsid w:val="000D5ACE"/>
    <w:rsid w:val="000D64B0"/>
    <w:rsid w:val="000D7007"/>
    <w:rsid w:val="000D7464"/>
    <w:rsid w:val="000D7B04"/>
    <w:rsid w:val="000D7E13"/>
    <w:rsid w:val="000E1C2A"/>
    <w:rsid w:val="000E236F"/>
    <w:rsid w:val="000E3499"/>
    <w:rsid w:val="000E4166"/>
    <w:rsid w:val="000E4175"/>
    <w:rsid w:val="000E4253"/>
    <w:rsid w:val="000E4517"/>
    <w:rsid w:val="000E562F"/>
    <w:rsid w:val="000E6AE7"/>
    <w:rsid w:val="000E7877"/>
    <w:rsid w:val="000F2766"/>
    <w:rsid w:val="000F2813"/>
    <w:rsid w:val="000F2D1D"/>
    <w:rsid w:val="000F5B10"/>
    <w:rsid w:val="000F6E05"/>
    <w:rsid w:val="000F7015"/>
    <w:rsid w:val="00100B00"/>
    <w:rsid w:val="00102021"/>
    <w:rsid w:val="00102FC2"/>
    <w:rsid w:val="001038E1"/>
    <w:rsid w:val="00103DC6"/>
    <w:rsid w:val="0010431A"/>
    <w:rsid w:val="0010551F"/>
    <w:rsid w:val="00106949"/>
    <w:rsid w:val="0010782B"/>
    <w:rsid w:val="001119E3"/>
    <w:rsid w:val="001123B9"/>
    <w:rsid w:val="0011251E"/>
    <w:rsid w:val="00112C2E"/>
    <w:rsid w:val="00115433"/>
    <w:rsid w:val="00117430"/>
    <w:rsid w:val="001177FC"/>
    <w:rsid w:val="00121A27"/>
    <w:rsid w:val="0012233C"/>
    <w:rsid w:val="001223E2"/>
    <w:rsid w:val="001229C4"/>
    <w:rsid w:val="0012307F"/>
    <w:rsid w:val="0012334E"/>
    <w:rsid w:val="00123586"/>
    <w:rsid w:val="00123E9C"/>
    <w:rsid w:val="00125B3A"/>
    <w:rsid w:val="00125F0C"/>
    <w:rsid w:val="00130968"/>
    <w:rsid w:val="00130A90"/>
    <w:rsid w:val="00132C5C"/>
    <w:rsid w:val="00133CAA"/>
    <w:rsid w:val="00135B9F"/>
    <w:rsid w:val="001365DB"/>
    <w:rsid w:val="00136827"/>
    <w:rsid w:val="00137D58"/>
    <w:rsid w:val="00137F32"/>
    <w:rsid w:val="00140205"/>
    <w:rsid w:val="001402A0"/>
    <w:rsid w:val="00140CB2"/>
    <w:rsid w:val="001418DE"/>
    <w:rsid w:val="00141B23"/>
    <w:rsid w:val="001421A6"/>
    <w:rsid w:val="00144F31"/>
    <w:rsid w:val="00145B7A"/>
    <w:rsid w:val="00145C47"/>
    <w:rsid w:val="001469FC"/>
    <w:rsid w:val="00146C15"/>
    <w:rsid w:val="0014765D"/>
    <w:rsid w:val="00151076"/>
    <w:rsid w:val="0015112C"/>
    <w:rsid w:val="0015126F"/>
    <w:rsid w:val="001518B4"/>
    <w:rsid w:val="0015218A"/>
    <w:rsid w:val="00152527"/>
    <w:rsid w:val="00152FED"/>
    <w:rsid w:val="0015317B"/>
    <w:rsid w:val="0015378B"/>
    <w:rsid w:val="00154EE8"/>
    <w:rsid w:val="00155B38"/>
    <w:rsid w:val="00156441"/>
    <w:rsid w:val="00156CC7"/>
    <w:rsid w:val="0015777E"/>
    <w:rsid w:val="00161045"/>
    <w:rsid w:val="00162B6D"/>
    <w:rsid w:val="0016372C"/>
    <w:rsid w:val="00163A14"/>
    <w:rsid w:val="00164D47"/>
    <w:rsid w:val="0016590F"/>
    <w:rsid w:val="001675DF"/>
    <w:rsid w:val="00167A0C"/>
    <w:rsid w:val="00167BC8"/>
    <w:rsid w:val="00167BF7"/>
    <w:rsid w:val="00167CF5"/>
    <w:rsid w:val="00171663"/>
    <w:rsid w:val="001717E3"/>
    <w:rsid w:val="00173020"/>
    <w:rsid w:val="0017336F"/>
    <w:rsid w:val="00175FF6"/>
    <w:rsid w:val="001762C8"/>
    <w:rsid w:val="0017727B"/>
    <w:rsid w:val="0017730A"/>
    <w:rsid w:val="00177388"/>
    <w:rsid w:val="00177583"/>
    <w:rsid w:val="00180265"/>
    <w:rsid w:val="001807C4"/>
    <w:rsid w:val="00181A3C"/>
    <w:rsid w:val="00181D4A"/>
    <w:rsid w:val="001839F3"/>
    <w:rsid w:val="0018407A"/>
    <w:rsid w:val="001851EE"/>
    <w:rsid w:val="001854A3"/>
    <w:rsid w:val="00185C2D"/>
    <w:rsid w:val="001865CD"/>
    <w:rsid w:val="00191AE6"/>
    <w:rsid w:val="00192584"/>
    <w:rsid w:val="00193113"/>
    <w:rsid w:val="001931D3"/>
    <w:rsid w:val="00193C97"/>
    <w:rsid w:val="00195518"/>
    <w:rsid w:val="001963F3"/>
    <w:rsid w:val="00196477"/>
    <w:rsid w:val="00196757"/>
    <w:rsid w:val="001A049E"/>
    <w:rsid w:val="001A0684"/>
    <w:rsid w:val="001A08E9"/>
    <w:rsid w:val="001A0EDB"/>
    <w:rsid w:val="001A1968"/>
    <w:rsid w:val="001A3D12"/>
    <w:rsid w:val="001A47A3"/>
    <w:rsid w:val="001B1408"/>
    <w:rsid w:val="001B150F"/>
    <w:rsid w:val="001B1534"/>
    <w:rsid w:val="001B15BC"/>
    <w:rsid w:val="001B17AE"/>
    <w:rsid w:val="001B58A4"/>
    <w:rsid w:val="001C08AC"/>
    <w:rsid w:val="001C42B1"/>
    <w:rsid w:val="001C540E"/>
    <w:rsid w:val="001C5944"/>
    <w:rsid w:val="001C7BF3"/>
    <w:rsid w:val="001D0163"/>
    <w:rsid w:val="001D5EB5"/>
    <w:rsid w:val="001D691B"/>
    <w:rsid w:val="001D692F"/>
    <w:rsid w:val="001D734E"/>
    <w:rsid w:val="001E1755"/>
    <w:rsid w:val="001E25BA"/>
    <w:rsid w:val="001E2EBD"/>
    <w:rsid w:val="001E3400"/>
    <w:rsid w:val="001E4EF5"/>
    <w:rsid w:val="001E625B"/>
    <w:rsid w:val="001E7A17"/>
    <w:rsid w:val="001E7D27"/>
    <w:rsid w:val="001F0031"/>
    <w:rsid w:val="001F02AB"/>
    <w:rsid w:val="001F1A22"/>
    <w:rsid w:val="001F1B47"/>
    <w:rsid w:val="001F1B60"/>
    <w:rsid w:val="001F1DE7"/>
    <w:rsid w:val="001F3BDA"/>
    <w:rsid w:val="001F4CA3"/>
    <w:rsid w:val="001F512B"/>
    <w:rsid w:val="001F51C0"/>
    <w:rsid w:val="001F65C4"/>
    <w:rsid w:val="001F68D9"/>
    <w:rsid w:val="001F6C37"/>
    <w:rsid w:val="001F7DDD"/>
    <w:rsid w:val="00200A4A"/>
    <w:rsid w:val="002022F6"/>
    <w:rsid w:val="0020381D"/>
    <w:rsid w:val="00203D07"/>
    <w:rsid w:val="00204AAF"/>
    <w:rsid w:val="002050CC"/>
    <w:rsid w:val="00206369"/>
    <w:rsid w:val="00207996"/>
    <w:rsid w:val="002102C1"/>
    <w:rsid w:val="0021059C"/>
    <w:rsid w:val="0021060B"/>
    <w:rsid w:val="00210C7A"/>
    <w:rsid w:val="0021143A"/>
    <w:rsid w:val="00213C9E"/>
    <w:rsid w:val="00214AEC"/>
    <w:rsid w:val="00216AB7"/>
    <w:rsid w:val="0021775F"/>
    <w:rsid w:val="002212BA"/>
    <w:rsid w:val="002215E8"/>
    <w:rsid w:val="00222F29"/>
    <w:rsid w:val="00223001"/>
    <w:rsid w:val="00223110"/>
    <w:rsid w:val="00223AE2"/>
    <w:rsid w:val="00224527"/>
    <w:rsid w:val="002248D7"/>
    <w:rsid w:val="00227729"/>
    <w:rsid w:val="0022772B"/>
    <w:rsid w:val="00227DDC"/>
    <w:rsid w:val="00231A16"/>
    <w:rsid w:val="00231AC1"/>
    <w:rsid w:val="002322E0"/>
    <w:rsid w:val="002325AE"/>
    <w:rsid w:val="0023306D"/>
    <w:rsid w:val="00233226"/>
    <w:rsid w:val="0023369D"/>
    <w:rsid w:val="002356D5"/>
    <w:rsid w:val="00236541"/>
    <w:rsid w:val="00237D8F"/>
    <w:rsid w:val="00237F84"/>
    <w:rsid w:val="00240E0D"/>
    <w:rsid w:val="00242797"/>
    <w:rsid w:val="00242B3A"/>
    <w:rsid w:val="00243DB1"/>
    <w:rsid w:val="002445E1"/>
    <w:rsid w:val="00246F1D"/>
    <w:rsid w:val="002504C5"/>
    <w:rsid w:val="00250E9A"/>
    <w:rsid w:val="002535BD"/>
    <w:rsid w:val="00254CA7"/>
    <w:rsid w:val="00255304"/>
    <w:rsid w:val="0025533F"/>
    <w:rsid w:val="00255538"/>
    <w:rsid w:val="0025795E"/>
    <w:rsid w:val="0026044C"/>
    <w:rsid w:val="00261494"/>
    <w:rsid w:val="00262305"/>
    <w:rsid w:val="002623C1"/>
    <w:rsid w:val="002629AC"/>
    <w:rsid w:val="00266D5E"/>
    <w:rsid w:val="00266F31"/>
    <w:rsid w:val="0027022A"/>
    <w:rsid w:val="0027449E"/>
    <w:rsid w:val="0027690C"/>
    <w:rsid w:val="00276B23"/>
    <w:rsid w:val="00277BEF"/>
    <w:rsid w:val="00282B4D"/>
    <w:rsid w:val="002865DD"/>
    <w:rsid w:val="00287239"/>
    <w:rsid w:val="0029040E"/>
    <w:rsid w:val="00290939"/>
    <w:rsid w:val="00290F7B"/>
    <w:rsid w:val="00291C37"/>
    <w:rsid w:val="0029256B"/>
    <w:rsid w:val="00292DA7"/>
    <w:rsid w:val="00293451"/>
    <w:rsid w:val="002936FF"/>
    <w:rsid w:val="00293892"/>
    <w:rsid w:val="0029415B"/>
    <w:rsid w:val="00294DB4"/>
    <w:rsid w:val="00295233"/>
    <w:rsid w:val="0029592A"/>
    <w:rsid w:val="002960AD"/>
    <w:rsid w:val="00296A2C"/>
    <w:rsid w:val="00296B7C"/>
    <w:rsid w:val="002A10E2"/>
    <w:rsid w:val="002A1C2A"/>
    <w:rsid w:val="002A3A15"/>
    <w:rsid w:val="002A443F"/>
    <w:rsid w:val="002A523E"/>
    <w:rsid w:val="002A57DA"/>
    <w:rsid w:val="002A5F92"/>
    <w:rsid w:val="002B0219"/>
    <w:rsid w:val="002B0AC1"/>
    <w:rsid w:val="002B0C97"/>
    <w:rsid w:val="002B0DA7"/>
    <w:rsid w:val="002B1A19"/>
    <w:rsid w:val="002B2031"/>
    <w:rsid w:val="002B281D"/>
    <w:rsid w:val="002B2A63"/>
    <w:rsid w:val="002B310F"/>
    <w:rsid w:val="002B3662"/>
    <w:rsid w:val="002B38AF"/>
    <w:rsid w:val="002B478F"/>
    <w:rsid w:val="002B6725"/>
    <w:rsid w:val="002B6F93"/>
    <w:rsid w:val="002B7A5D"/>
    <w:rsid w:val="002B7ABC"/>
    <w:rsid w:val="002B7C63"/>
    <w:rsid w:val="002C0AA3"/>
    <w:rsid w:val="002C18D7"/>
    <w:rsid w:val="002C2EE0"/>
    <w:rsid w:val="002C4A01"/>
    <w:rsid w:val="002C4EDA"/>
    <w:rsid w:val="002C4F89"/>
    <w:rsid w:val="002C5BC2"/>
    <w:rsid w:val="002C5C0A"/>
    <w:rsid w:val="002C5F2B"/>
    <w:rsid w:val="002C7CB9"/>
    <w:rsid w:val="002D0513"/>
    <w:rsid w:val="002E0490"/>
    <w:rsid w:val="002E051A"/>
    <w:rsid w:val="002E1CD9"/>
    <w:rsid w:val="002E267F"/>
    <w:rsid w:val="002E2F1F"/>
    <w:rsid w:val="002E354A"/>
    <w:rsid w:val="002E47CE"/>
    <w:rsid w:val="002E4C68"/>
    <w:rsid w:val="002E53C1"/>
    <w:rsid w:val="002E57DC"/>
    <w:rsid w:val="002F0A72"/>
    <w:rsid w:val="002F212A"/>
    <w:rsid w:val="002F2410"/>
    <w:rsid w:val="002F3445"/>
    <w:rsid w:val="002F3509"/>
    <w:rsid w:val="002F43C3"/>
    <w:rsid w:val="002F4ACE"/>
    <w:rsid w:val="002F4C64"/>
    <w:rsid w:val="002F7A93"/>
    <w:rsid w:val="00300A4D"/>
    <w:rsid w:val="00300EE1"/>
    <w:rsid w:val="00302508"/>
    <w:rsid w:val="00303B90"/>
    <w:rsid w:val="00303D3E"/>
    <w:rsid w:val="00305FB4"/>
    <w:rsid w:val="003066BC"/>
    <w:rsid w:val="00310335"/>
    <w:rsid w:val="003148B3"/>
    <w:rsid w:val="00314CDF"/>
    <w:rsid w:val="003153BF"/>
    <w:rsid w:val="00315628"/>
    <w:rsid w:val="003179FA"/>
    <w:rsid w:val="00317EED"/>
    <w:rsid w:val="00320CB5"/>
    <w:rsid w:val="00321E43"/>
    <w:rsid w:val="00322426"/>
    <w:rsid w:val="003231EF"/>
    <w:rsid w:val="0032442F"/>
    <w:rsid w:val="003244B7"/>
    <w:rsid w:val="00324769"/>
    <w:rsid w:val="0032486A"/>
    <w:rsid w:val="003249F4"/>
    <w:rsid w:val="00324AB3"/>
    <w:rsid w:val="003250A6"/>
    <w:rsid w:val="00325E93"/>
    <w:rsid w:val="00326F07"/>
    <w:rsid w:val="00330711"/>
    <w:rsid w:val="00331D93"/>
    <w:rsid w:val="003327CF"/>
    <w:rsid w:val="00332840"/>
    <w:rsid w:val="00332F0B"/>
    <w:rsid w:val="00334361"/>
    <w:rsid w:val="00334C59"/>
    <w:rsid w:val="003353CB"/>
    <w:rsid w:val="00335E9A"/>
    <w:rsid w:val="003366C0"/>
    <w:rsid w:val="00336705"/>
    <w:rsid w:val="00340328"/>
    <w:rsid w:val="00340D5D"/>
    <w:rsid w:val="00341088"/>
    <w:rsid w:val="003415EB"/>
    <w:rsid w:val="00342372"/>
    <w:rsid w:val="003430FF"/>
    <w:rsid w:val="00343898"/>
    <w:rsid w:val="00344D16"/>
    <w:rsid w:val="003457BA"/>
    <w:rsid w:val="003459B5"/>
    <w:rsid w:val="00346042"/>
    <w:rsid w:val="00350076"/>
    <w:rsid w:val="00351A68"/>
    <w:rsid w:val="003537EF"/>
    <w:rsid w:val="00353982"/>
    <w:rsid w:val="003565D0"/>
    <w:rsid w:val="00356907"/>
    <w:rsid w:val="00357DC2"/>
    <w:rsid w:val="0036006F"/>
    <w:rsid w:val="00360173"/>
    <w:rsid w:val="003605FF"/>
    <w:rsid w:val="00360E2B"/>
    <w:rsid w:val="00362811"/>
    <w:rsid w:val="00362941"/>
    <w:rsid w:val="003634EA"/>
    <w:rsid w:val="00363BF7"/>
    <w:rsid w:val="0036523F"/>
    <w:rsid w:val="0036663B"/>
    <w:rsid w:val="00367250"/>
    <w:rsid w:val="0037213F"/>
    <w:rsid w:val="00372686"/>
    <w:rsid w:val="00372B9A"/>
    <w:rsid w:val="00372C16"/>
    <w:rsid w:val="00372E04"/>
    <w:rsid w:val="00372F33"/>
    <w:rsid w:val="0037543F"/>
    <w:rsid w:val="00375C37"/>
    <w:rsid w:val="00377642"/>
    <w:rsid w:val="003804A2"/>
    <w:rsid w:val="00380613"/>
    <w:rsid w:val="00381289"/>
    <w:rsid w:val="00381A79"/>
    <w:rsid w:val="003824E9"/>
    <w:rsid w:val="00383459"/>
    <w:rsid w:val="00383A55"/>
    <w:rsid w:val="00385119"/>
    <w:rsid w:val="003856E8"/>
    <w:rsid w:val="003869FA"/>
    <w:rsid w:val="00387B58"/>
    <w:rsid w:val="00387DD8"/>
    <w:rsid w:val="003910B7"/>
    <w:rsid w:val="00391DF7"/>
    <w:rsid w:val="003924ED"/>
    <w:rsid w:val="003938BF"/>
    <w:rsid w:val="00395447"/>
    <w:rsid w:val="003961A6"/>
    <w:rsid w:val="00397A25"/>
    <w:rsid w:val="003A0916"/>
    <w:rsid w:val="003A16E0"/>
    <w:rsid w:val="003A396F"/>
    <w:rsid w:val="003A5A9B"/>
    <w:rsid w:val="003A6194"/>
    <w:rsid w:val="003B0B45"/>
    <w:rsid w:val="003B0CD3"/>
    <w:rsid w:val="003B1A7D"/>
    <w:rsid w:val="003B5C7A"/>
    <w:rsid w:val="003B7F43"/>
    <w:rsid w:val="003C1045"/>
    <w:rsid w:val="003C2944"/>
    <w:rsid w:val="003C3216"/>
    <w:rsid w:val="003C38F7"/>
    <w:rsid w:val="003C4263"/>
    <w:rsid w:val="003C6171"/>
    <w:rsid w:val="003C6424"/>
    <w:rsid w:val="003C6F06"/>
    <w:rsid w:val="003C79C6"/>
    <w:rsid w:val="003C7CE6"/>
    <w:rsid w:val="003D26E7"/>
    <w:rsid w:val="003D4E79"/>
    <w:rsid w:val="003E0CD5"/>
    <w:rsid w:val="003E0DF3"/>
    <w:rsid w:val="003E1937"/>
    <w:rsid w:val="003E21D5"/>
    <w:rsid w:val="003E3091"/>
    <w:rsid w:val="003E4372"/>
    <w:rsid w:val="003E496D"/>
    <w:rsid w:val="003E5C88"/>
    <w:rsid w:val="003E5C9F"/>
    <w:rsid w:val="003F02B9"/>
    <w:rsid w:val="003F45A8"/>
    <w:rsid w:val="004030E2"/>
    <w:rsid w:val="004042C6"/>
    <w:rsid w:val="004048E8"/>
    <w:rsid w:val="0040553F"/>
    <w:rsid w:val="00405F26"/>
    <w:rsid w:val="00411BE0"/>
    <w:rsid w:val="00411EEC"/>
    <w:rsid w:val="00411F6D"/>
    <w:rsid w:val="00412866"/>
    <w:rsid w:val="00412885"/>
    <w:rsid w:val="00412C4C"/>
    <w:rsid w:val="00413EE0"/>
    <w:rsid w:val="0041570A"/>
    <w:rsid w:val="0041583F"/>
    <w:rsid w:val="004160A4"/>
    <w:rsid w:val="004204FD"/>
    <w:rsid w:val="00420F82"/>
    <w:rsid w:val="00420FC2"/>
    <w:rsid w:val="0042239F"/>
    <w:rsid w:val="004225D8"/>
    <w:rsid w:val="004227C5"/>
    <w:rsid w:val="0042313B"/>
    <w:rsid w:val="00423545"/>
    <w:rsid w:val="00423708"/>
    <w:rsid w:val="00423CD9"/>
    <w:rsid w:val="00423CE6"/>
    <w:rsid w:val="00423D7B"/>
    <w:rsid w:val="00426774"/>
    <w:rsid w:val="0042707D"/>
    <w:rsid w:val="004300F8"/>
    <w:rsid w:val="00431972"/>
    <w:rsid w:val="00432506"/>
    <w:rsid w:val="00433FCB"/>
    <w:rsid w:val="004367E9"/>
    <w:rsid w:val="004368FD"/>
    <w:rsid w:val="00440096"/>
    <w:rsid w:val="004403E0"/>
    <w:rsid w:val="00440421"/>
    <w:rsid w:val="0044244F"/>
    <w:rsid w:val="00442E76"/>
    <w:rsid w:val="00443788"/>
    <w:rsid w:val="004441F4"/>
    <w:rsid w:val="0044515B"/>
    <w:rsid w:val="00446314"/>
    <w:rsid w:val="00447737"/>
    <w:rsid w:val="00450EEF"/>
    <w:rsid w:val="004519FF"/>
    <w:rsid w:val="00453456"/>
    <w:rsid w:val="00453C86"/>
    <w:rsid w:val="00454E5C"/>
    <w:rsid w:val="00457B3F"/>
    <w:rsid w:val="00461347"/>
    <w:rsid w:val="00462468"/>
    <w:rsid w:val="00462F2B"/>
    <w:rsid w:val="00463746"/>
    <w:rsid w:val="00464FDB"/>
    <w:rsid w:val="00465247"/>
    <w:rsid w:val="00467BFD"/>
    <w:rsid w:val="00470CA1"/>
    <w:rsid w:val="00471CEC"/>
    <w:rsid w:val="0047311E"/>
    <w:rsid w:val="004749F3"/>
    <w:rsid w:val="00474B22"/>
    <w:rsid w:val="004755B1"/>
    <w:rsid w:val="00475F8C"/>
    <w:rsid w:val="00476200"/>
    <w:rsid w:val="00476DA4"/>
    <w:rsid w:val="004773FE"/>
    <w:rsid w:val="00477C27"/>
    <w:rsid w:val="00480384"/>
    <w:rsid w:val="004814D2"/>
    <w:rsid w:val="004816BD"/>
    <w:rsid w:val="00481B53"/>
    <w:rsid w:val="0048412B"/>
    <w:rsid w:val="0048455D"/>
    <w:rsid w:val="004870D2"/>
    <w:rsid w:val="00487FBB"/>
    <w:rsid w:val="004918EC"/>
    <w:rsid w:val="00492DE1"/>
    <w:rsid w:val="00493822"/>
    <w:rsid w:val="00494338"/>
    <w:rsid w:val="00495758"/>
    <w:rsid w:val="00496E65"/>
    <w:rsid w:val="004A2BFF"/>
    <w:rsid w:val="004A2D6E"/>
    <w:rsid w:val="004A5A0A"/>
    <w:rsid w:val="004A5C6E"/>
    <w:rsid w:val="004A6D35"/>
    <w:rsid w:val="004A7567"/>
    <w:rsid w:val="004A7B04"/>
    <w:rsid w:val="004B1BD3"/>
    <w:rsid w:val="004B1CE7"/>
    <w:rsid w:val="004B3453"/>
    <w:rsid w:val="004B3AA0"/>
    <w:rsid w:val="004B558B"/>
    <w:rsid w:val="004C00BD"/>
    <w:rsid w:val="004C190F"/>
    <w:rsid w:val="004C39BC"/>
    <w:rsid w:val="004C40F4"/>
    <w:rsid w:val="004C48C2"/>
    <w:rsid w:val="004C5116"/>
    <w:rsid w:val="004C64B5"/>
    <w:rsid w:val="004C6900"/>
    <w:rsid w:val="004C6A95"/>
    <w:rsid w:val="004C758C"/>
    <w:rsid w:val="004C775D"/>
    <w:rsid w:val="004C7A3C"/>
    <w:rsid w:val="004C7DA2"/>
    <w:rsid w:val="004D0AA8"/>
    <w:rsid w:val="004D0EEA"/>
    <w:rsid w:val="004D13AB"/>
    <w:rsid w:val="004D1A71"/>
    <w:rsid w:val="004D1A77"/>
    <w:rsid w:val="004D1EDA"/>
    <w:rsid w:val="004D24F8"/>
    <w:rsid w:val="004D2D5E"/>
    <w:rsid w:val="004D33E6"/>
    <w:rsid w:val="004D56B9"/>
    <w:rsid w:val="004D72E3"/>
    <w:rsid w:val="004E070F"/>
    <w:rsid w:val="004E1BDE"/>
    <w:rsid w:val="004E22FD"/>
    <w:rsid w:val="004E2990"/>
    <w:rsid w:val="004E7459"/>
    <w:rsid w:val="004F07D8"/>
    <w:rsid w:val="004F200C"/>
    <w:rsid w:val="004F206C"/>
    <w:rsid w:val="004F2254"/>
    <w:rsid w:val="004F4FE9"/>
    <w:rsid w:val="004F51C5"/>
    <w:rsid w:val="004F5A2B"/>
    <w:rsid w:val="004F660F"/>
    <w:rsid w:val="004F6B3D"/>
    <w:rsid w:val="004F793D"/>
    <w:rsid w:val="004F7F50"/>
    <w:rsid w:val="00500402"/>
    <w:rsid w:val="00501AA6"/>
    <w:rsid w:val="005027E5"/>
    <w:rsid w:val="0050284C"/>
    <w:rsid w:val="00503314"/>
    <w:rsid w:val="00505A3A"/>
    <w:rsid w:val="00507C9B"/>
    <w:rsid w:val="00507D16"/>
    <w:rsid w:val="0051062B"/>
    <w:rsid w:val="00511283"/>
    <w:rsid w:val="00511B75"/>
    <w:rsid w:val="00513454"/>
    <w:rsid w:val="0051405F"/>
    <w:rsid w:val="00514D03"/>
    <w:rsid w:val="00515030"/>
    <w:rsid w:val="00515134"/>
    <w:rsid w:val="005151CA"/>
    <w:rsid w:val="00515703"/>
    <w:rsid w:val="00515AEA"/>
    <w:rsid w:val="00515B01"/>
    <w:rsid w:val="00516444"/>
    <w:rsid w:val="00521435"/>
    <w:rsid w:val="005218E3"/>
    <w:rsid w:val="00522BA0"/>
    <w:rsid w:val="00523653"/>
    <w:rsid w:val="00523850"/>
    <w:rsid w:val="00523FCD"/>
    <w:rsid w:val="00524FE8"/>
    <w:rsid w:val="00525640"/>
    <w:rsid w:val="00525FCC"/>
    <w:rsid w:val="00527028"/>
    <w:rsid w:val="0053124C"/>
    <w:rsid w:val="00531665"/>
    <w:rsid w:val="0053401A"/>
    <w:rsid w:val="005356FF"/>
    <w:rsid w:val="0054224A"/>
    <w:rsid w:val="0054262C"/>
    <w:rsid w:val="00543C5A"/>
    <w:rsid w:val="00547D5D"/>
    <w:rsid w:val="005500D0"/>
    <w:rsid w:val="00550798"/>
    <w:rsid w:val="00550F29"/>
    <w:rsid w:val="00551995"/>
    <w:rsid w:val="00551B05"/>
    <w:rsid w:val="0055222F"/>
    <w:rsid w:val="00552DDE"/>
    <w:rsid w:val="00553400"/>
    <w:rsid w:val="00553CC5"/>
    <w:rsid w:val="00553FB6"/>
    <w:rsid w:val="00560BEE"/>
    <w:rsid w:val="0056145C"/>
    <w:rsid w:val="0056286A"/>
    <w:rsid w:val="005630BE"/>
    <w:rsid w:val="00563B96"/>
    <w:rsid w:val="00563EA1"/>
    <w:rsid w:val="0056484B"/>
    <w:rsid w:val="00565663"/>
    <w:rsid w:val="00565888"/>
    <w:rsid w:val="00565AD0"/>
    <w:rsid w:val="0056619A"/>
    <w:rsid w:val="0056649E"/>
    <w:rsid w:val="00566731"/>
    <w:rsid w:val="00566C85"/>
    <w:rsid w:val="00570D57"/>
    <w:rsid w:val="00571425"/>
    <w:rsid w:val="00571A3B"/>
    <w:rsid w:val="0057225C"/>
    <w:rsid w:val="00572AAB"/>
    <w:rsid w:val="00575D81"/>
    <w:rsid w:val="00576F77"/>
    <w:rsid w:val="005803AF"/>
    <w:rsid w:val="005806D7"/>
    <w:rsid w:val="005809AA"/>
    <w:rsid w:val="005819FD"/>
    <w:rsid w:val="00582041"/>
    <w:rsid w:val="005822CB"/>
    <w:rsid w:val="005834C1"/>
    <w:rsid w:val="005849AA"/>
    <w:rsid w:val="00584A5D"/>
    <w:rsid w:val="00584EA4"/>
    <w:rsid w:val="00585016"/>
    <w:rsid w:val="00586AF0"/>
    <w:rsid w:val="00586B97"/>
    <w:rsid w:val="00587037"/>
    <w:rsid w:val="0058743D"/>
    <w:rsid w:val="00587B10"/>
    <w:rsid w:val="00592629"/>
    <w:rsid w:val="00592E18"/>
    <w:rsid w:val="00593598"/>
    <w:rsid w:val="0059532E"/>
    <w:rsid w:val="0059596D"/>
    <w:rsid w:val="00595E2E"/>
    <w:rsid w:val="005963AA"/>
    <w:rsid w:val="00596665"/>
    <w:rsid w:val="00597189"/>
    <w:rsid w:val="00597D1B"/>
    <w:rsid w:val="00597F26"/>
    <w:rsid w:val="005A03D2"/>
    <w:rsid w:val="005A0F4C"/>
    <w:rsid w:val="005A243C"/>
    <w:rsid w:val="005A26A9"/>
    <w:rsid w:val="005A4572"/>
    <w:rsid w:val="005A5226"/>
    <w:rsid w:val="005B1CEC"/>
    <w:rsid w:val="005B40CD"/>
    <w:rsid w:val="005B4E00"/>
    <w:rsid w:val="005B5908"/>
    <w:rsid w:val="005C0DE2"/>
    <w:rsid w:val="005C206A"/>
    <w:rsid w:val="005C2A87"/>
    <w:rsid w:val="005C33D2"/>
    <w:rsid w:val="005C36A0"/>
    <w:rsid w:val="005C3984"/>
    <w:rsid w:val="005C41D6"/>
    <w:rsid w:val="005C481F"/>
    <w:rsid w:val="005C53A6"/>
    <w:rsid w:val="005C5703"/>
    <w:rsid w:val="005C66F9"/>
    <w:rsid w:val="005C6BD8"/>
    <w:rsid w:val="005C7DE7"/>
    <w:rsid w:val="005D0096"/>
    <w:rsid w:val="005D1FF0"/>
    <w:rsid w:val="005D3454"/>
    <w:rsid w:val="005D541C"/>
    <w:rsid w:val="005D69EB"/>
    <w:rsid w:val="005D6F15"/>
    <w:rsid w:val="005D7D52"/>
    <w:rsid w:val="005D7F05"/>
    <w:rsid w:val="005E0326"/>
    <w:rsid w:val="005E07FC"/>
    <w:rsid w:val="005E134A"/>
    <w:rsid w:val="005E16B0"/>
    <w:rsid w:val="005E20A0"/>
    <w:rsid w:val="005E231B"/>
    <w:rsid w:val="005E2DCB"/>
    <w:rsid w:val="005E4B65"/>
    <w:rsid w:val="005E5EA9"/>
    <w:rsid w:val="005E6F6A"/>
    <w:rsid w:val="005E7A5E"/>
    <w:rsid w:val="005E7A8A"/>
    <w:rsid w:val="005F11EF"/>
    <w:rsid w:val="005F12E9"/>
    <w:rsid w:val="005F2149"/>
    <w:rsid w:val="005F3129"/>
    <w:rsid w:val="00602955"/>
    <w:rsid w:val="006029AF"/>
    <w:rsid w:val="00602F3F"/>
    <w:rsid w:val="00604688"/>
    <w:rsid w:val="006055EB"/>
    <w:rsid w:val="00606EC7"/>
    <w:rsid w:val="0060782C"/>
    <w:rsid w:val="006079B5"/>
    <w:rsid w:val="00607CE7"/>
    <w:rsid w:val="00607D76"/>
    <w:rsid w:val="0061124B"/>
    <w:rsid w:val="0061146C"/>
    <w:rsid w:val="00613026"/>
    <w:rsid w:val="006139A6"/>
    <w:rsid w:val="00613E14"/>
    <w:rsid w:val="0061413F"/>
    <w:rsid w:val="0061533A"/>
    <w:rsid w:val="00615854"/>
    <w:rsid w:val="00620A2D"/>
    <w:rsid w:val="00620AA5"/>
    <w:rsid w:val="00621CDF"/>
    <w:rsid w:val="00623532"/>
    <w:rsid w:val="00624C98"/>
    <w:rsid w:val="006268DE"/>
    <w:rsid w:val="00627F4F"/>
    <w:rsid w:val="00630B08"/>
    <w:rsid w:val="00630DFD"/>
    <w:rsid w:val="006321E9"/>
    <w:rsid w:val="00632CAA"/>
    <w:rsid w:val="0063584A"/>
    <w:rsid w:val="00635E28"/>
    <w:rsid w:val="006363E0"/>
    <w:rsid w:val="00636522"/>
    <w:rsid w:val="00637C2D"/>
    <w:rsid w:val="00637C3E"/>
    <w:rsid w:val="006409A2"/>
    <w:rsid w:val="00641E0F"/>
    <w:rsid w:val="006420BD"/>
    <w:rsid w:val="00642699"/>
    <w:rsid w:val="0064342B"/>
    <w:rsid w:val="006440C4"/>
    <w:rsid w:val="00644241"/>
    <w:rsid w:val="0064448A"/>
    <w:rsid w:val="006459E8"/>
    <w:rsid w:val="0064652F"/>
    <w:rsid w:val="006508C0"/>
    <w:rsid w:val="006517BE"/>
    <w:rsid w:val="00651CE1"/>
    <w:rsid w:val="00651DEB"/>
    <w:rsid w:val="00653722"/>
    <w:rsid w:val="00653ABD"/>
    <w:rsid w:val="006542DD"/>
    <w:rsid w:val="006548A8"/>
    <w:rsid w:val="00655410"/>
    <w:rsid w:val="00655517"/>
    <w:rsid w:val="006556FA"/>
    <w:rsid w:val="00656A92"/>
    <w:rsid w:val="0065734E"/>
    <w:rsid w:val="00657518"/>
    <w:rsid w:val="00661692"/>
    <w:rsid w:val="006621E9"/>
    <w:rsid w:val="00662336"/>
    <w:rsid w:val="00662412"/>
    <w:rsid w:val="006666CF"/>
    <w:rsid w:val="00666E81"/>
    <w:rsid w:val="00667724"/>
    <w:rsid w:val="00667AA3"/>
    <w:rsid w:val="00670EB4"/>
    <w:rsid w:val="006735CE"/>
    <w:rsid w:val="00673B48"/>
    <w:rsid w:val="00675F9D"/>
    <w:rsid w:val="006760CC"/>
    <w:rsid w:val="006772C9"/>
    <w:rsid w:val="00677EBE"/>
    <w:rsid w:val="00680B72"/>
    <w:rsid w:val="00680FC1"/>
    <w:rsid w:val="006812CE"/>
    <w:rsid w:val="006816D5"/>
    <w:rsid w:val="00681B44"/>
    <w:rsid w:val="00681DE6"/>
    <w:rsid w:val="006823FA"/>
    <w:rsid w:val="00683EB2"/>
    <w:rsid w:val="00684611"/>
    <w:rsid w:val="006849E2"/>
    <w:rsid w:val="00686DFF"/>
    <w:rsid w:val="006879AE"/>
    <w:rsid w:val="00687E6A"/>
    <w:rsid w:val="00690E06"/>
    <w:rsid w:val="00692D00"/>
    <w:rsid w:val="006936AF"/>
    <w:rsid w:val="006937EA"/>
    <w:rsid w:val="006938CB"/>
    <w:rsid w:val="00693D8C"/>
    <w:rsid w:val="00693E0D"/>
    <w:rsid w:val="00693FB1"/>
    <w:rsid w:val="00695C75"/>
    <w:rsid w:val="00696EAF"/>
    <w:rsid w:val="006973AC"/>
    <w:rsid w:val="00697830"/>
    <w:rsid w:val="006A0A78"/>
    <w:rsid w:val="006A1E06"/>
    <w:rsid w:val="006A326D"/>
    <w:rsid w:val="006A33CF"/>
    <w:rsid w:val="006A44D5"/>
    <w:rsid w:val="006A57AC"/>
    <w:rsid w:val="006A5F50"/>
    <w:rsid w:val="006A62F0"/>
    <w:rsid w:val="006A6338"/>
    <w:rsid w:val="006A6C44"/>
    <w:rsid w:val="006B0C11"/>
    <w:rsid w:val="006B1495"/>
    <w:rsid w:val="006B3251"/>
    <w:rsid w:val="006B493D"/>
    <w:rsid w:val="006B4EFE"/>
    <w:rsid w:val="006B5392"/>
    <w:rsid w:val="006B6F2A"/>
    <w:rsid w:val="006B704B"/>
    <w:rsid w:val="006C25D7"/>
    <w:rsid w:val="006C6C2A"/>
    <w:rsid w:val="006C7576"/>
    <w:rsid w:val="006D042D"/>
    <w:rsid w:val="006D10BA"/>
    <w:rsid w:val="006D4EC6"/>
    <w:rsid w:val="006D6285"/>
    <w:rsid w:val="006D687E"/>
    <w:rsid w:val="006D71B9"/>
    <w:rsid w:val="006D7E16"/>
    <w:rsid w:val="006E0CFC"/>
    <w:rsid w:val="006E171A"/>
    <w:rsid w:val="006E3E5F"/>
    <w:rsid w:val="006E461C"/>
    <w:rsid w:val="006E58FD"/>
    <w:rsid w:val="006F047F"/>
    <w:rsid w:val="006F0528"/>
    <w:rsid w:val="006F133A"/>
    <w:rsid w:val="006F16B7"/>
    <w:rsid w:val="006F38A4"/>
    <w:rsid w:val="006F4314"/>
    <w:rsid w:val="006F6B4C"/>
    <w:rsid w:val="006F74DB"/>
    <w:rsid w:val="006F796E"/>
    <w:rsid w:val="0070060C"/>
    <w:rsid w:val="0070151C"/>
    <w:rsid w:val="0070158E"/>
    <w:rsid w:val="007020C1"/>
    <w:rsid w:val="00702829"/>
    <w:rsid w:val="00703CA7"/>
    <w:rsid w:val="007044A1"/>
    <w:rsid w:val="007055D9"/>
    <w:rsid w:val="007058CE"/>
    <w:rsid w:val="007059D4"/>
    <w:rsid w:val="00705CB9"/>
    <w:rsid w:val="00706F51"/>
    <w:rsid w:val="00706F80"/>
    <w:rsid w:val="007073AD"/>
    <w:rsid w:val="007101B0"/>
    <w:rsid w:val="007106D6"/>
    <w:rsid w:val="0071228A"/>
    <w:rsid w:val="0071294D"/>
    <w:rsid w:val="0071390A"/>
    <w:rsid w:val="0071597C"/>
    <w:rsid w:val="00716D6A"/>
    <w:rsid w:val="007173E1"/>
    <w:rsid w:val="007175F9"/>
    <w:rsid w:val="00717701"/>
    <w:rsid w:val="00717A8B"/>
    <w:rsid w:val="00720302"/>
    <w:rsid w:val="00720479"/>
    <w:rsid w:val="0072176C"/>
    <w:rsid w:val="00722009"/>
    <w:rsid w:val="007225E3"/>
    <w:rsid w:val="0072318F"/>
    <w:rsid w:val="0072516E"/>
    <w:rsid w:val="00725991"/>
    <w:rsid w:val="00726888"/>
    <w:rsid w:val="00726D45"/>
    <w:rsid w:val="00730A78"/>
    <w:rsid w:val="00731075"/>
    <w:rsid w:val="007326F1"/>
    <w:rsid w:val="007331D0"/>
    <w:rsid w:val="0073331A"/>
    <w:rsid w:val="00734C82"/>
    <w:rsid w:val="00735D35"/>
    <w:rsid w:val="007362C2"/>
    <w:rsid w:val="007364D2"/>
    <w:rsid w:val="007407E6"/>
    <w:rsid w:val="00740D2A"/>
    <w:rsid w:val="007428D8"/>
    <w:rsid w:val="0074435B"/>
    <w:rsid w:val="0074481F"/>
    <w:rsid w:val="00745FDB"/>
    <w:rsid w:val="0074624E"/>
    <w:rsid w:val="007465B8"/>
    <w:rsid w:val="007470D0"/>
    <w:rsid w:val="00747E21"/>
    <w:rsid w:val="00751F47"/>
    <w:rsid w:val="00752450"/>
    <w:rsid w:val="007538A4"/>
    <w:rsid w:val="00753CDE"/>
    <w:rsid w:val="00756184"/>
    <w:rsid w:val="007574BF"/>
    <w:rsid w:val="0075796D"/>
    <w:rsid w:val="0076010E"/>
    <w:rsid w:val="00760390"/>
    <w:rsid w:val="007604C9"/>
    <w:rsid w:val="00761C1B"/>
    <w:rsid w:val="0076214D"/>
    <w:rsid w:val="00762BAC"/>
    <w:rsid w:val="00762E3B"/>
    <w:rsid w:val="00765EFD"/>
    <w:rsid w:val="00766099"/>
    <w:rsid w:val="0076670C"/>
    <w:rsid w:val="0077218B"/>
    <w:rsid w:val="00772646"/>
    <w:rsid w:val="007734EB"/>
    <w:rsid w:val="0077382B"/>
    <w:rsid w:val="00773F5F"/>
    <w:rsid w:val="0077415A"/>
    <w:rsid w:val="0077555C"/>
    <w:rsid w:val="00775717"/>
    <w:rsid w:val="00775A0E"/>
    <w:rsid w:val="0077618A"/>
    <w:rsid w:val="00776792"/>
    <w:rsid w:val="007769F9"/>
    <w:rsid w:val="00777476"/>
    <w:rsid w:val="00777620"/>
    <w:rsid w:val="0077794B"/>
    <w:rsid w:val="00777BC0"/>
    <w:rsid w:val="00781554"/>
    <w:rsid w:val="00781E86"/>
    <w:rsid w:val="0078396C"/>
    <w:rsid w:val="0078457F"/>
    <w:rsid w:val="007847C6"/>
    <w:rsid w:val="00785C6C"/>
    <w:rsid w:val="00786785"/>
    <w:rsid w:val="007868FD"/>
    <w:rsid w:val="00786D02"/>
    <w:rsid w:val="007877FD"/>
    <w:rsid w:val="007905CB"/>
    <w:rsid w:val="00790AB7"/>
    <w:rsid w:val="00790EE8"/>
    <w:rsid w:val="00791D7D"/>
    <w:rsid w:val="00793EAD"/>
    <w:rsid w:val="007950A3"/>
    <w:rsid w:val="0079583F"/>
    <w:rsid w:val="007959A3"/>
    <w:rsid w:val="00797B43"/>
    <w:rsid w:val="007A0150"/>
    <w:rsid w:val="007A1693"/>
    <w:rsid w:val="007A186A"/>
    <w:rsid w:val="007A1ACB"/>
    <w:rsid w:val="007A4DE4"/>
    <w:rsid w:val="007A669C"/>
    <w:rsid w:val="007A7195"/>
    <w:rsid w:val="007B048F"/>
    <w:rsid w:val="007B11A9"/>
    <w:rsid w:val="007B35C7"/>
    <w:rsid w:val="007B5C36"/>
    <w:rsid w:val="007B5F78"/>
    <w:rsid w:val="007B6185"/>
    <w:rsid w:val="007B64A7"/>
    <w:rsid w:val="007B67C9"/>
    <w:rsid w:val="007B7E2B"/>
    <w:rsid w:val="007C0313"/>
    <w:rsid w:val="007C0CD9"/>
    <w:rsid w:val="007C133F"/>
    <w:rsid w:val="007C324D"/>
    <w:rsid w:val="007C35C2"/>
    <w:rsid w:val="007C4209"/>
    <w:rsid w:val="007C55FB"/>
    <w:rsid w:val="007C5640"/>
    <w:rsid w:val="007C57BA"/>
    <w:rsid w:val="007C6B88"/>
    <w:rsid w:val="007C7C32"/>
    <w:rsid w:val="007C7F36"/>
    <w:rsid w:val="007D06AC"/>
    <w:rsid w:val="007D0877"/>
    <w:rsid w:val="007D0BBE"/>
    <w:rsid w:val="007D1144"/>
    <w:rsid w:val="007D162E"/>
    <w:rsid w:val="007D17F7"/>
    <w:rsid w:val="007D2004"/>
    <w:rsid w:val="007D2330"/>
    <w:rsid w:val="007D2C6C"/>
    <w:rsid w:val="007D2EA7"/>
    <w:rsid w:val="007D3110"/>
    <w:rsid w:val="007D41E4"/>
    <w:rsid w:val="007D4249"/>
    <w:rsid w:val="007D50F3"/>
    <w:rsid w:val="007D59F9"/>
    <w:rsid w:val="007D6461"/>
    <w:rsid w:val="007E09DC"/>
    <w:rsid w:val="007E0D6C"/>
    <w:rsid w:val="007E19AC"/>
    <w:rsid w:val="007E266C"/>
    <w:rsid w:val="007E2E57"/>
    <w:rsid w:val="007E4744"/>
    <w:rsid w:val="007E4A12"/>
    <w:rsid w:val="007E4DBF"/>
    <w:rsid w:val="007E594C"/>
    <w:rsid w:val="007E7256"/>
    <w:rsid w:val="007E7D6D"/>
    <w:rsid w:val="007F0864"/>
    <w:rsid w:val="007F0BA7"/>
    <w:rsid w:val="007F1231"/>
    <w:rsid w:val="007F1822"/>
    <w:rsid w:val="007F2992"/>
    <w:rsid w:val="007F3570"/>
    <w:rsid w:val="007F376B"/>
    <w:rsid w:val="007F467E"/>
    <w:rsid w:val="007F5DA5"/>
    <w:rsid w:val="007F6BC3"/>
    <w:rsid w:val="007F75E8"/>
    <w:rsid w:val="007F779E"/>
    <w:rsid w:val="008000DB"/>
    <w:rsid w:val="008005F9"/>
    <w:rsid w:val="00800BE4"/>
    <w:rsid w:val="00800CD9"/>
    <w:rsid w:val="008013B1"/>
    <w:rsid w:val="00803B8F"/>
    <w:rsid w:val="00804317"/>
    <w:rsid w:val="008047DA"/>
    <w:rsid w:val="00805406"/>
    <w:rsid w:val="00805894"/>
    <w:rsid w:val="00805D41"/>
    <w:rsid w:val="00806E92"/>
    <w:rsid w:val="00806FAD"/>
    <w:rsid w:val="00807798"/>
    <w:rsid w:val="0081031A"/>
    <w:rsid w:val="008107A1"/>
    <w:rsid w:val="008121F1"/>
    <w:rsid w:val="0081283C"/>
    <w:rsid w:val="008137E3"/>
    <w:rsid w:val="00814976"/>
    <w:rsid w:val="008149FC"/>
    <w:rsid w:val="00814CCD"/>
    <w:rsid w:val="008152F3"/>
    <w:rsid w:val="00817B57"/>
    <w:rsid w:val="00817B96"/>
    <w:rsid w:val="00817DB8"/>
    <w:rsid w:val="00820634"/>
    <w:rsid w:val="00820C09"/>
    <w:rsid w:val="00821D8E"/>
    <w:rsid w:val="008231D5"/>
    <w:rsid w:val="0082403F"/>
    <w:rsid w:val="0082561F"/>
    <w:rsid w:val="00825ED9"/>
    <w:rsid w:val="00826D3F"/>
    <w:rsid w:val="00827481"/>
    <w:rsid w:val="00827A06"/>
    <w:rsid w:val="008310BB"/>
    <w:rsid w:val="0083287A"/>
    <w:rsid w:val="00833B13"/>
    <w:rsid w:val="008361D3"/>
    <w:rsid w:val="00837B45"/>
    <w:rsid w:val="008413C1"/>
    <w:rsid w:val="00841C39"/>
    <w:rsid w:val="008426F1"/>
    <w:rsid w:val="00842EAD"/>
    <w:rsid w:val="00844144"/>
    <w:rsid w:val="00844322"/>
    <w:rsid w:val="00845EEA"/>
    <w:rsid w:val="00847097"/>
    <w:rsid w:val="00847713"/>
    <w:rsid w:val="00850C97"/>
    <w:rsid w:val="008545A7"/>
    <w:rsid w:val="00854B9C"/>
    <w:rsid w:val="00855D71"/>
    <w:rsid w:val="00856D9E"/>
    <w:rsid w:val="0085721D"/>
    <w:rsid w:val="0086077B"/>
    <w:rsid w:val="00860E78"/>
    <w:rsid w:val="008611A8"/>
    <w:rsid w:val="00864AB5"/>
    <w:rsid w:val="00865C74"/>
    <w:rsid w:val="00867A39"/>
    <w:rsid w:val="008704DC"/>
    <w:rsid w:val="00870529"/>
    <w:rsid w:val="00870636"/>
    <w:rsid w:val="00870DD0"/>
    <w:rsid w:val="00873DE0"/>
    <w:rsid w:val="008751B6"/>
    <w:rsid w:val="0087540B"/>
    <w:rsid w:val="00875A04"/>
    <w:rsid w:val="00883EFF"/>
    <w:rsid w:val="008847BA"/>
    <w:rsid w:val="00884CEB"/>
    <w:rsid w:val="008866CA"/>
    <w:rsid w:val="00886A91"/>
    <w:rsid w:val="0088720A"/>
    <w:rsid w:val="00887904"/>
    <w:rsid w:val="00892439"/>
    <w:rsid w:val="0089402C"/>
    <w:rsid w:val="00894A65"/>
    <w:rsid w:val="008955B0"/>
    <w:rsid w:val="008963BE"/>
    <w:rsid w:val="008968E2"/>
    <w:rsid w:val="00897183"/>
    <w:rsid w:val="00897D5C"/>
    <w:rsid w:val="008A25EC"/>
    <w:rsid w:val="008A2750"/>
    <w:rsid w:val="008A347A"/>
    <w:rsid w:val="008A39C4"/>
    <w:rsid w:val="008A3A98"/>
    <w:rsid w:val="008A4366"/>
    <w:rsid w:val="008A4C91"/>
    <w:rsid w:val="008A4D37"/>
    <w:rsid w:val="008A54FE"/>
    <w:rsid w:val="008A57AF"/>
    <w:rsid w:val="008A5DFC"/>
    <w:rsid w:val="008B0F03"/>
    <w:rsid w:val="008B1D62"/>
    <w:rsid w:val="008B242F"/>
    <w:rsid w:val="008B264E"/>
    <w:rsid w:val="008B2D4D"/>
    <w:rsid w:val="008B2E5A"/>
    <w:rsid w:val="008B376F"/>
    <w:rsid w:val="008B3E5A"/>
    <w:rsid w:val="008B58BF"/>
    <w:rsid w:val="008C031B"/>
    <w:rsid w:val="008C1092"/>
    <w:rsid w:val="008C2AD4"/>
    <w:rsid w:val="008C2D16"/>
    <w:rsid w:val="008C4547"/>
    <w:rsid w:val="008C75BD"/>
    <w:rsid w:val="008C7B3C"/>
    <w:rsid w:val="008D20EA"/>
    <w:rsid w:val="008D2602"/>
    <w:rsid w:val="008D349C"/>
    <w:rsid w:val="008D36B6"/>
    <w:rsid w:val="008D4852"/>
    <w:rsid w:val="008D5BCC"/>
    <w:rsid w:val="008D6080"/>
    <w:rsid w:val="008D6E66"/>
    <w:rsid w:val="008D753C"/>
    <w:rsid w:val="008D7F9B"/>
    <w:rsid w:val="008E0535"/>
    <w:rsid w:val="008E0919"/>
    <w:rsid w:val="008E0CDA"/>
    <w:rsid w:val="008E1C75"/>
    <w:rsid w:val="008E1DFC"/>
    <w:rsid w:val="008E5389"/>
    <w:rsid w:val="008E74A0"/>
    <w:rsid w:val="008E7C52"/>
    <w:rsid w:val="008F06F2"/>
    <w:rsid w:val="008F22EB"/>
    <w:rsid w:val="008F399C"/>
    <w:rsid w:val="008F4417"/>
    <w:rsid w:val="008F4992"/>
    <w:rsid w:val="008F4A66"/>
    <w:rsid w:val="008F566B"/>
    <w:rsid w:val="008F5994"/>
    <w:rsid w:val="008F691A"/>
    <w:rsid w:val="008F7905"/>
    <w:rsid w:val="008F7C23"/>
    <w:rsid w:val="008F7E9F"/>
    <w:rsid w:val="009002DA"/>
    <w:rsid w:val="00900D74"/>
    <w:rsid w:val="00901336"/>
    <w:rsid w:val="00903971"/>
    <w:rsid w:val="00903F20"/>
    <w:rsid w:val="00903F8C"/>
    <w:rsid w:val="009041C5"/>
    <w:rsid w:val="00904E69"/>
    <w:rsid w:val="00904E6A"/>
    <w:rsid w:val="00906778"/>
    <w:rsid w:val="00907008"/>
    <w:rsid w:val="0090774F"/>
    <w:rsid w:val="00907847"/>
    <w:rsid w:val="00912982"/>
    <w:rsid w:val="00914300"/>
    <w:rsid w:val="00916E5F"/>
    <w:rsid w:val="00917D55"/>
    <w:rsid w:val="0092072C"/>
    <w:rsid w:val="00920BC6"/>
    <w:rsid w:val="00921894"/>
    <w:rsid w:val="009221EC"/>
    <w:rsid w:val="00923A64"/>
    <w:rsid w:val="009249DA"/>
    <w:rsid w:val="009249EF"/>
    <w:rsid w:val="00924E0D"/>
    <w:rsid w:val="00925569"/>
    <w:rsid w:val="00927321"/>
    <w:rsid w:val="00927FBC"/>
    <w:rsid w:val="0093087E"/>
    <w:rsid w:val="00930D40"/>
    <w:rsid w:val="00930F80"/>
    <w:rsid w:val="00931A4D"/>
    <w:rsid w:val="0093363F"/>
    <w:rsid w:val="00935B08"/>
    <w:rsid w:val="00940C9A"/>
    <w:rsid w:val="00941951"/>
    <w:rsid w:val="009428B3"/>
    <w:rsid w:val="009431AC"/>
    <w:rsid w:val="0094360A"/>
    <w:rsid w:val="00943A65"/>
    <w:rsid w:val="0094416D"/>
    <w:rsid w:val="00946412"/>
    <w:rsid w:val="009468DC"/>
    <w:rsid w:val="00947038"/>
    <w:rsid w:val="00947412"/>
    <w:rsid w:val="00947841"/>
    <w:rsid w:val="0094799D"/>
    <w:rsid w:val="0095033F"/>
    <w:rsid w:val="00951E95"/>
    <w:rsid w:val="00952314"/>
    <w:rsid w:val="00953C0F"/>
    <w:rsid w:val="009560D8"/>
    <w:rsid w:val="00957553"/>
    <w:rsid w:val="0095771A"/>
    <w:rsid w:val="0096230C"/>
    <w:rsid w:val="00962381"/>
    <w:rsid w:val="00962CC7"/>
    <w:rsid w:val="00962DE9"/>
    <w:rsid w:val="0096364B"/>
    <w:rsid w:val="009642D1"/>
    <w:rsid w:val="00964652"/>
    <w:rsid w:val="009650F4"/>
    <w:rsid w:val="0096696D"/>
    <w:rsid w:val="00966D5D"/>
    <w:rsid w:val="00966EBD"/>
    <w:rsid w:val="009707A2"/>
    <w:rsid w:val="00971AA1"/>
    <w:rsid w:val="00971C5B"/>
    <w:rsid w:val="009724E7"/>
    <w:rsid w:val="0097300F"/>
    <w:rsid w:val="0097411B"/>
    <w:rsid w:val="009747D9"/>
    <w:rsid w:val="009757BF"/>
    <w:rsid w:val="00975842"/>
    <w:rsid w:val="00975AEC"/>
    <w:rsid w:val="00975F32"/>
    <w:rsid w:val="00976818"/>
    <w:rsid w:val="00977BB5"/>
    <w:rsid w:val="00981764"/>
    <w:rsid w:val="009819F3"/>
    <w:rsid w:val="00982232"/>
    <w:rsid w:val="009822C9"/>
    <w:rsid w:val="00982574"/>
    <w:rsid w:val="00982B20"/>
    <w:rsid w:val="0098331A"/>
    <w:rsid w:val="00983A90"/>
    <w:rsid w:val="00983F85"/>
    <w:rsid w:val="00986307"/>
    <w:rsid w:val="00986B3C"/>
    <w:rsid w:val="00990D1F"/>
    <w:rsid w:val="0099280A"/>
    <w:rsid w:val="00997C06"/>
    <w:rsid w:val="00997DA5"/>
    <w:rsid w:val="00997DD2"/>
    <w:rsid w:val="009A063F"/>
    <w:rsid w:val="009A16FB"/>
    <w:rsid w:val="009A1D1C"/>
    <w:rsid w:val="009A2688"/>
    <w:rsid w:val="009A448F"/>
    <w:rsid w:val="009A4F53"/>
    <w:rsid w:val="009A51F7"/>
    <w:rsid w:val="009A5E22"/>
    <w:rsid w:val="009B012B"/>
    <w:rsid w:val="009B061E"/>
    <w:rsid w:val="009B0B9F"/>
    <w:rsid w:val="009B14C0"/>
    <w:rsid w:val="009B1582"/>
    <w:rsid w:val="009B184A"/>
    <w:rsid w:val="009B289A"/>
    <w:rsid w:val="009B3717"/>
    <w:rsid w:val="009B3DBF"/>
    <w:rsid w:val="009B553A"/>
    <w:rsid w:val="009B69FF"/>
    <w:rsid w:val="009B7223"/>
    <w:rsid w:val="009B7A78"/>
    <w:rsid w:val="009B7D4C"/>
    <w:rsid w:val="009C01F4"/>
    <w:rsid w:val="009C0E58"/>
    <w:rsid w:val="009C29FE"/>
    <w:rsid w:val="009C2BE9"/>
    <w:rsid w:val="009C3DF4"/>
    <w:rsid w:val="009C489D"/>
    <w:rsid w:val="009C4E2C"/>
    <w:rsid w:val="009C50E3"/>
    <w:rsid w:val="009C58FA"/>
    <w:rsid w:val="009C5D9A"/>
    <w:rsid w:val="009C6D6D"/>
    <w:rsid w:val="009C7E6C"/>
    <w:rsid w:val="009D0E0F"/>
    <w:rsid w:val="009D1243"/>
    <w:rsid w:val="009D29F4"/>
    <w:rsid w:val="009D2A7D"/>
    <w:rsid w:val="009D2E10"/>
    <w:rsid w:val="009D43A6"/>
    <w:rsid w:val="009D7D01"/>
    <w:rsid w:val="009E0B69"/>
    <w:rsid w:val="009E0D3A"/>
    <w:rsid w:val="009E107A"/>
    <w:rsid w:val="009E1691"/>
    <w:rsid w:val="009E18F7"/>
    <w:rsid w:val="009E2A16"/>
    <w:rsid w:val="009E3182"/>
    <w:rsid w:val="009E379D"/>
    <w:rsid w:val="009E38C2"/>
    <w:rsid w:val="009E4753"/>
    <w:rsid w:val="009E4F28"/>
    <w:rsid w:val="009E5BCE"/>
    <w:rsid w:val="009E6D99"/>
    <w:rsid w:val="009E733F"/>
    <w:rsid w:val="009E7AB4"/>
    <w:rsid w:val="009E7C2B"/>
    <w:rsid w:val="009F2655"/>
    <w:rsid w:val="009F36BB"/>
    <w:rsid w:val="009F3AAD"/>
    <w:rsid w:val="009F46D1"/>
    <w:rsid w:val="009F4A5F"/>
    <w:rsid w:val="009F6726"/>
    <w:rsid w:val="009F7214"/>
    <w:rsid w:val="00A008D1"/>
    <w:rsid w:val="00A00DCB"/>
    <w:rsid w:val="00A02380"/>
    <w:rsid w:val="00A0379E"/>
    <w:rsid w:val="00A04D2E"/>
    <w:rsid w:val="00A050CC"/>
    <w:rsid w:val="00A05726"/>
    <w:rsid w:val="00A06C5E"/>
    <w:rsid w:val="00A073FA"/>
    <w:rsid w:val="00A07771"/>
    <w:rsid w:val="00A07F8C"/>
    <w:rsid w:val="00A12736"/>
    <w:rsid w:val="00A133B3"/>
    <w:rsid w:val="00A139E5"/>
    <w:rsid w:val="00A13BFD"/>
    <w:rsid w:val="00A206AE"/>
    <w:rsid w:val="00A20C51"/>
    <w:rsid w:val="00A22E49"/>
    <w:rsid w:val="00A25C4A"/>
    <w:rsid w:val="00A2710B"/>
    <w:rsid w:val="00A32EA2"/>
    <w:rsid w:val="00A342BA"/>
    <w:rsid w:val="00A346CA"/>
    <w:rsid w:val="00A3484B"/>
    <w:rsid w:val="00A34CBA"/>
    <w:rsid w:val="00A34F8E"/>
    <w:rsid w:val="00A35300"/>
    <w:rsid w:val="00A35C1E"/>
    <w:rsid w:val="00A361A7"/>
    <w:rsid w:val="00A36BCF"/>
    <w:rsid w:val="00A36FC0"/>
    <w:rsid w:val="00A378D4"/>
    <w:rsid w:val="00A425ED"/>
    <w:rsid w:val="00A429D6"/>
    <w:rsid w:val="00A43123"/>
    <w:rsid w:val="00A43410"/>
    <w:rsid w:val="00A440A7"/>
    <w:rsid w:val="00A44A84"/>
    <w:rsid w:val="00A45309"/>
    <w:rsid w:val="00A45CCD"/>
    <w:rsid w:val="00A45DF6"/>
    <w:rsid w:val="00A51BA6"/>
    <w:rsid w:val="00A51EDC"/>
    <w:rsid w:val="00A52759"/>
    <w:rsid w:val="00A52E58"/>
    <w:rsid w:val="00A534E7"/>
    <w:rsid w:val="00A54D85"/>
    <w:rsid w:val="00A613A3"/>
    <w:rsid w:val="00A6176A"/>
    <w:rsid w:val="00A62DA1"/>
    <w:rsid w:val="00A66418"/>
    <w:rsid w:val="00A67110"/>
    <w:rsid w:val="00A71603"/>
    <w:rsid w:val="00A7513D"/>
    <w:rsid w:val="00A76CF4"/>
    <w:rsid w:val="00A77FA9"/>
    <w:rsid w:val="00A800C6"/>
    <w:rsid w:val="00A80A3E"/>
    <w:rsid w:val="00A80FDB"/>
    <w:rsid w:val="00A81759"/>
    <w:rsid w:val="00A81837"/>
    <w:rsid w:val="00A81866"/>
    <w:rsid w:val="00A83720"/>
    <w:rsid w:val="00A84C59"/>
    <w:rsid w:val="00A86FBA"/>
    <w:rsid w:val="00A8718B"/>
    <w:rsid w:val="00A9405E"/>
    <w:rsid w:val="00A94ED6"/>
    <w:rsid w:val="00A95214"/>
    <w:rsid w:val="00A9645B"/>
    <w:rsid w:val="00A9686F"/>
    <w:rsid w:val="00A97511"/>
    <w:rsid w:val="00AA0EF6"/>
    <w:rsid w:val="00AA1525"/>
    <w:rsid w:val="00AA15B8"/>
    <w:rsid w:val="00AA1902"/>
    <w:rsid w:val="00AA3E87"/>
    <w:rsid w:val="00AA3F18"/>
    <w:rsid w:val="00AA41C7"/>
    <w:rsid w:val="00AA4C6F"/>
    <w:rsid w:val="00AA5C12"/>
    <w:rsid w:val="00AA7320"/>
    <w:rsid w:val="00AA75C2"/>
    <w:rsid w:val="00AB1B2D"/>
    <w:rsid w:val="00AB33F1"/>
    <w:rsid w:val="00AB41B3"/>
    <w:rsid w:val="00AB5425"/>
    <w:rsid w:val="00AB59FF"/>
    <w:rsid w:val="00AB5F88"/>
    <w:rsid w:val="00AB6EC3"/>
    <w:rsid w:val="00AC13BD"/>
    <w:rsid w:val="00AC14E9"/>
    <w:rsid w:val="00AC1AF9"/>
    <w:rsid w:val="00AC1B9A"/>
    <w:rsid w:val="00AC24B7"/>
    <w:rsid w:val="00AC4287"/>
    <w:rsid w:val="00AC5DBD"/>
    <w:rsid w:val="00AC62BE"/>
    <w:rsid w:val="00AC7D0E"/>
    <w:rsid w:val="00AC7E9E"/>
    <w:rsid w:val="00AD154E"/>
    <w:rsid w:val="00AD176F"/>
    <w:rsid w:val="00AD180A"/>
    <w:rsid w:val="00AD33AE"/>
    <w:rsid w:val="00AD3BCE"/>
    <w:rsid w:val="00AD4354"/>
    <w:rsid w:val="00AD5187"/>
    <w:rsid w:val="00AD5371"/>
    <w:rsid w:val="00AD575B"/>
    <w:rsid w:val="00AD576D"/>
    <w:rsid w:val="00AD6A13"/>
    <w:rsid w:val="00AD7684"/>
    <w:rsid w:val="00AE1731"/>
    <w:rsid w:val="00AE206B"/>
    <w:rsid w:val="00AE46DE"/>
    <w:rsid w:val="00AE46F8"/>
    <w:rsid w:val="00AE6397"/>
    <w:rsid w:val="00AE7B89"/>
    <w:rsid w:val="00AF1F8D"/>
    <w:rsid w:val="00AF2049"/>
    <w:rsid w:val="00AF361D"/>
    <w:rsid w:val="00AF3ADA"/>
    <w:rsid w:val="00AF4328"/>
    <w:rsid w:val="00AF4735"/>
    <w:rsid w:val="00AF53D5"/>
    <w:rsid w:val="00AF61BD"/>
    <w:rsid w:val="00AF7954"/>
    <w:rsid w:val="00B00485"/>
    <w:rsid w:val="00B0091A"/>
    <w:rsid w:val="00B00F4A"/>
    <w:rsid w:val="00B03DC2"/>
    <w:rsid w:val="00B04527"/>
    <w:rsid w:val="00B04832"/>
    <w:rsid w:val="00B0558C"/>
    <w:rsid w:val="00B055F6"/>
    <w:rsid w:val="00B05E20"/>
    <w:rsid w:val="00B075E9"/>
    <w:rsid w:val="00B07A44"/>
    <w:rsid w:val="00B07E84"/>
    <w:rsid w:val="00B07FAE"/>
    <w:rsid w:val="00B109B5"/>
    <w:rsid w:val="00B1407C"/>
    <w:rsid w:val="00B1463F"/>
    <w:rsid w:val="00B162F2"/>
    <w:rsid w:val="00B1777A"/>
    <w:rsid w:val="00B17BA9"/>
    <w:rsid w:val="00B21769"/>
    <w:rsid w:val="00B21936"/>
    <w:rsid w:val="00B21A12"/>
    <w:rsid w:val="00B21B30"/>
    <w:rsid w:val="00B23CD8"/>
    <w:rsid w:val="00B24086"/>
    <w:rsid w:val="00B25B47"/>
    <w:rsid w:val="00B2606E"/>
    <w:rsid w:val="00B30951"/>
    <w:rsid w:val="00B33B04"/>
    <w:rsid w:val="00B344F6"/>
    <w:rsid w:val="00B34B49"/>
    <w:rsid w:val="00B3538E"/>
    <w:rsid w:val="00B35FA8"/>
    <w:rsid w:val="00B37093"/>
    <w:rsid w:val="00B37499"/>
    <w:rsid w:val="00B3776A"/>
    <w:rsid w:val="00B40679"/>
    <w:rsid w:val="00B40B1B"/>
    <w:rsid w:val="00B41689"/>
    <w:rsid w:val="00B420FF"/>
    <w:rsid w:val="00B429FE"/>
    <w:rsid w:val="00B42F0C"/>
    <w:rsid w:val="00B44669"/>
    <w:rsid w:val="00B44F09"/>
    <w:rsid w:val="00B450CD"/>
    <w:rsid w:val="00B45E87"/>
    <w:rsid w:val="00B467DC"/>
    <w:rsid w:val="00B46A21"/>
    <w:rsid w:val="00B4775E"/>
    <w:rsid w:val="00B47A5F"/>
    <w:rsid w:val="00B50E40"/>
    <w:rsid w:val="00B5162C"/>
    <w:rsid w:val="00B516D2"/>
    <w:rsid w:val="00B52FC6"/>
    <w:rsid w:val="00B56952"/>
    <w:rsid w:val="00B56BF3"/>
    <w:rsid w:val="00B56DDC"/>
    <w:rsid w:val="00B56EEE"/>
    <w:rsid w:val="00B570DC"/>
    <w:rsid w:val="00B6159B"/>
    <w:rsid w:val="00B62583"/>
    <w:rsid w:val="00B62D11"/>
    <w:rsid w:val="00B63C73"/>
    <w:rsid w:val="00B6537E"/>
    <w:rsid w:val="00B65BE8"/>
    <w:rsid w:val="00B65E17"/>
    <w:rsid w:val="00B66619"/>
    <w:rsid w:val="00B66BFD"/>
    <w:rsid w:val="00B67FBB"/>
    <w:rsid w:val="00B7056E"/>
    <w:rsid w:val="00B70827"/>
    <w:rsid w:val="00B70C97"/>
    <w:rsid w:val="00B7136C"/>
    <w:rsid w:val="00B72FF9"/>
    <w:rsid w:val="00B756F2"/>
    <w:rsid w:val="00B76655"/>
    <w:rsid w:val="00B77792"/>
    <w:rsid w:val="00B8074C"/>
    <w:rsid w:val="00B813C1"/>
    <w:rsid w:val="00B81E24"/>
    <w:rsid w:val="00B839F3"/>
    <w:rsid w:val="00B840AC"/>
    <w:rsid w:val="00B850B9"/>
    <w:rsid w:val="00B85152"/>
    <w:rsid w:val="00B8605A"/>
    <w:rsid w:val="00B8628F"/>
    <w:rsid w:val="00B8685A"/>
    <w:rsid w:val="00B86EFA"/>
    <w:rsid w:val="00B874F3"/>
    <w:rsid w:val="00B877D6"/>
    <w:rsid w:val="00B90F6D"/>
    <w:rsid w:val="00B9271B"/>
    <w:rsid w:val="00B92B69"/>
    <w:rsid w:val="00B9428E"/>
    <w:rsid w:val="00B94BE4"/>
    <w:rsid w:val="00B94C76"/>
    <w:rsid w:val="00B96517"/>
    <w:rsid w:val="00B9657F"/>
    <w:rsid w:val="00B96A54"/>
    <w:rsid w:val="00BA01BA"/>
    <w:rsid w:val="00BA1999"/>
    <w:rsid w:val="00BA3C3F"/>
    <w:rsid w:val="00BA488D"/>
    <w:rsid w:val="00BA491F"/>
    <w:rsid w:val="00BA5A4C"/>
    <w:rsid w:val="00BA6511"/>
    <w:rsid w:val="00BA7B6C"/>
    <w:rsid w:val="00BB1CD8"/>
    <w:rsid w:val="00BB24F4"/>
    <w:rsid w:val="00BB254E"/>
    <w:rsid w:val="00BB25F2"/>
    <w:rsid w:val="00BB33D8"/>
    <w:rsid w:val="00BB35F3"/>
    <w:rsid w:val="00BB4A56"/>
    <w:rsid w:val="00BB4D3E"/>
    <w:rsid w:val="00BB78CF"/>
    <w:rsid w:val="00BC014A"/>
    <w:rsid w:val="00BC0B25"/>
    <w:rsid w:val="00BC3153"/>
    <w:rsid w:val="00BC414D"/>
    <w:rsid w:val="00BC5B35"/>
    <w:rsid w:val="00BC7104"/>
    <w:rsid w:val="00BD12B9"/>
    <w:rsid w:val="00BD1BBB"/>
    <w:rsid w:val="00BD1C55"/>
    <w:rsid w:val="00BD43E4"/>
    <w:rsid w:val="00BD5C09"/>
    <w:rsid w:val="00BD7548"/>
    <w:rsid w:val="00BE1468"/>
    <w:rsid w:val="00BE359A"/>
    <w:rsid w:val="00BE4AEF"/>
    <w:rsid w:val="00BE5461"/>
    <w:rsid w:val="00BE54FD"/>
    <w:rsid w:val="00BE5952"/>
    <w:rsid w:val="00BE5B41"/>
    <w:rsid w:val="00BE6C0D"/>
    <w:rsid w:val="00BE7644"/>
    <w:rsid w:val="00BF0555"/>
    <w:rsid w:val="00BF0960"/>
    <w:rsid w:val="00BF0C09"/>
    <w:rsid w:val="00BF0E25"/>
    <w:rsid w:val="00BF2912"/>
    <w:rsid w:val="00BF344C"/>
    <w:rsid w:val="00BF4AF9"/>
    <w:rsid w:val="00BF56D1"/>
    <w:rsid w:val="00BF6ACF"/>
    <w:rsid w:val="00C00D51"/>
    <w:rsid w:val="00C02BE4"/>
    <w:rsid w:val="00C03565"/>
    <w:rsid w:val="00C07547"/>
    <w:rsid w:val="00C07B1A"/>
    <w:rsid w:val="00C10E5C"/>
    <w:rsid w:val="00C11BE8"/>
    <w:rsid w:val="00C13979"/>
    <w:rsid w:val="00C13E80"/>
    <w:rsid w:val="00C14479"/>
    <w:rsid w:val="00C15B97"/>
    <w:rsid w:val="00C166B7"/>
    <w:rsid w:val="00C16BED"/>
    <w:rsid w:val="00C178B5"/>
    <w:rsid w:val="00C2373B"/>
    <w:rsid w:val="00C24A05"/>
    <w:rsid w:val="00C24B37"/>
    <w:rsid w:val="00C2574B"/>
    <w:rsid w:val="00C25CF3"/>
    <w:rsid w:val="00C26D97"/>
    <w:rsid w:val="00C27094"/>
    <w:rsid w:val="00C27EF9"/>
    <w:rsid w:val="00C30B31"/>
    <w:rsid w:val="00C30F9E"/>
    <w:rsid w:val="00C31CD9"/>
    <w:rsid w:val="00C33C36"/>
    <w:rsid w:val="00C33D89"/>
    <w:rsid w:val="00C35D40"/>
    <w:rsid w:val="00C35E61"/>
    <w:rsid w:val="00C35EC5"/>
    <w:rsid w:val="00C36E3A"/>
    <w:rsid w:val="00C40080"/>
    <w:rsid w:val="00C40EEC"/>
    <w:rsid w:val="00C4116A"/>
    <w:rsid w:val="00C452FA"/>
    <w:rsid w:val="00C45C74"/>
    <w:rsid w:val="00C46840"/>
    <w:rsid w:val="00C50986"/>
    <w:rsid w:val="00C5134B"/>
    <w:rsid w:val="00C51B1E"/>
    <w:rsid w:val="00C53004"/>
    <w:rsid w:val="00C535CF"/>
    <w:rsid w:val="00C539B4"/>
    <w:rsid w:val="00C53CD1"/>
    <w:rsid w:val="00C553EC"/>
    <w:rsid w:val="00C557E2"/>
    <w:rsid w:val="00C61AB3"/>
    <w:rsid w:val="00C6246B"/>
    <w:rsid w:val="00C62745"/>
    <w:rsid w:val="00C62A45"/>
    <w:rsid w:val="00C62A4D"/>
    <w:rsid w:val="00C636DE"/>
    <w:rsid w:val="00C63B42"/>
    <w:rsid w:val="00C641AB"/>
    <w:rsid w:val="00C659C8"/>
    <w:rsid w:val="00C661D1"/>
    <w:rsid w:val="00C66EBF"/>
    <w:rsid w:val="00C6793E"/>
    <w:rsid w:val="00C71A53"/>
    <w:rsid w:val="00C7275F"/>
    <w:rsid w:val="00C7345A"/>
    <w:rsid w:val="00C74020"/>
    <w:rsid w:val="00C74910"/>
    <w:rsid w:val="00C74A66"/>
    <w:rsid w:val="00C750F6"/>
    <w:rsid w:val="00C76465"/>
    <w:rsid w:val="00C808E9"/>
    <w:rsid w:val="00C80F24"/>
    <w:rsid w:val="00C810C1"/>
    <w:rsid w:val="00C81227"/>
    <w:rsid w:val="00C81D66"/>
    <w:rsid w:val="00C82380"/>
    <w:rsid w:val="00C8358E"/>
    <w:rsid w:val="00C83E05"/>
    <w:rsid w:val="00C83E5C"/>
    <w:rsid w:val="00C84206"/>
    <w:rsid w:val="00C8469E"/>
    <w:rsid w:val="00C85EA5"/>
    <w:rsid w:val="00C869F7"/>
    <w:rsid w:val="00C8778A"/>
    <w:rsid w:val="00C90985"/>
    <w:rsid w:val="00C90F30"/>
    <w:rsid w:val="00C9255A"/>
    <w:rsid w:val="00C92BCC"/>
    <w:rsid w:val="00C93089"/>
    <w:rsid w:val="00C937B3"/>
    <w:rsid w:val="00C954B3"/>
    <w:rsid w:val="00C95696"/>
    <w:rsid w:val="00C95C6A"/>
    <w:rsid w:val="00C96206"/>
    <w:rsid w:val="00C975E6"/>
    <w:rsid w:val="00CA0BF6"/>
    <w:rsid w:val="00CA1211"/>
    <w:rsid w:val="00CA1A8A"/>
    <w:rsid w:val="00CA459F"/>
    <w:rsid w:val="00CA4960"/>
    <w:rsid w:val="00CA4B5A"/>
    <w:rsid w:val="00CA59C8"/>
    <w:rsid w:val="00CA6F73"/>
    <w:rsid w:val="00CA7561"/>
    <w:rsid w:val="00CB1A68"/>
    <w:rsid w:val="00CB1BCB"/>
    <w:rsid w:val="00CB217F"/>
    <w:rsid w:val="00CB579F"/>
    <w:rsid w:val="00CB595E"/>
    <w:rsid w:val="00CB59E8"/>
    <w:rsid w:val="00CB5D28"/>
    <w:rsid w:val="00CB5F0E"/>
    <w:rsid w:val="00CB6180"/>
    <w:rsid w:val="00CC0177"/>
    <w:rsid w:val="00CC2640"/>
    <w:rsid w:val="00CC382D"/>
    <w:rsid w:val="00CC475A"/>
    <w:rsid w:val="00CC569C"/>
    <w:rsid w:val="00CC60F1"/>
    <w:rsid w:val="00CC78A8"/>
    <w:rsid w:val="00CD06BF"/>
    <w:rsid w:val="00CD0BF7"/>
    <w:rsid w:val="00CD12B5"/>
    <w:rsid w:val="00CD258E"/>
    <w:rsid w:val="00CD25D4"/>
    <w:rsid w:val="00CD2CAD"/>
    <w:rsid w:val="00CD2E38"/>
    <w:rsid w:val="00CD2E3F"/>
    <w:rsid w:val="00CD37B2"/>
    <w:rsid w:val="00CD5D2A"/>
    <w:rsid w:val="00CD651A"/>
    <w:rsid w:val="00CD651F"/>
    <w:rsid w:val="00CD6EF9"/>
    <w:rsid w:val="00CD7690"/>
    <w:rsid w:val="00CD7E12"/>
    <w:rsid w:val="00CD7E16"/>
    <w:rsid w:val="00CE0B6F"/>
    <w:rsid w:val="00CE16A6"/>
    <w:rsid w:val="00CE1EBB"/>
    <w:rsid w:val="00CE3025"/>
    <w:rsid w:val="00CE3716"/>
    <w:rsid w:val="00CE4410"/>
    <w:rsid w:val="00CE49F5"/>
    <w:rsid w:val="00CE69A1"/>
    <w:rsid w:val="00CF049E"/>
    <w:rsid w:val="00CF0624"/>
    <w:rsid w:val="00CF2121"/>
    <w:rsid w:val="00CF38AA"/>
    <w:rsid w:val="00CF4B37"/>
    <w:rsid w:val="00CF4DAB"/>
    <w:rsid w:val="00CF5AB9"/>
    <w:rsid w:val="00CF6849"/>
    <w:rsid w:val="00CF6F6B"/>
    <w:rsid w:val="00CF7361"/>
    <w:rsid w:val="00CF7960"/>
    <w:rsid w:val="00D00B9F"/>
    <w:rsid w:val="00D00C4F"/>
    <w:rsid w:val="00D00F26"/>
    <w:rsid w:val="00D01BB8"/>
    <w:rsid w:val="00D01BF3"/>
    <w:rsid w:val="00D01C9B"/>
    <w:rsid w:val="00D02292"/>
    <w:rsid w:val="00D03B44"/>
    <w:rsid w:val="00D03C66"/>
    <w:rsid w:val="00D05A3C"/>
    <w:rsid w:val="00D0682B"/>
    <w:rsid w:val="00D06855"/>
    <w:rsid w:val="00D07AB8"/>
    <w:rsid w:val="00D104A9"/>
    <w:rsid w:val="00D108EA"/>
    <w:rsid w:val="00D11B10"/>
    <w:rsid w:val="00D12535"/>
    <w:rsid w:val="00D13A5D"/>
    <w:rsid w:val="00D13B91"/>
    <w:rsid w:val="00D14746"/>
    <w:rsid w:val="00D14AA3"/>
    <w:rsid w:val="00D14AF2"/>
    <w:rsid w:val="00D15B2D"/>
    <w:rsid w:val="00D172F9"/>
    <w:rsid w:val="00D20599"/>
    <w:rsid w:val="00D20E7C"/>
    <w:rsid w:val="00D229A4"/>
    <w:rsid w:val="00D235F9"/>
    <w:rsid w:val="00D236DA"/>
    <w:rsid w:val="00D31C12"/>
    <w:rsid w:val="00D32198"/>
    <w:rsid w:val="00D3581C"/>
    <w:rsid w:val="00D358B2"/>
    <w:rsid w:val="00D4166F"/>
    <w:rsid w:val="00D42C82"/>
    <w:rsid w:val="00D44B86"/>
    <w:rsid w:val="00D45965"/>
    <w:rsid w:val="00D45CE6"/>
    <w:rsid w:val="00D46194"/>
    <w:rsid w:val="00D4630C"/>
    <w:rsid w:val="00D46F43"/>
    <w:rsid w:val="00D46FF7"/>
    <w:rsid w:val="00D501CA"/>
    <w:rsid w:val="00D50A0E"/>
    <w:rsid w:val="00D50AC3"/>
    <w:rsid w:val="00D52484"/>
    <w:rsid w:val="00D52685"/>
    <w:rsid w:val="00D53393"/>
    <w:rsid w:val="00D539CE"/>
    <w:rsid w:val="00D54D8D"/>
    <w:rsid w:val="00D55CFD"/>
    <w:rsid w:val="00D5604E"/>
    <w:rsid w:val="00D56369"/>
    <w:rsid w:val="00D5759A"/>
    <w:rsid w:val="00D60E59"/>
    <w:rsid w:val="00D61B9C"/>
    <w:rsid w:val="00D62321"/>
    <w:rsid w:val="00D6244A"/>
    <w:rsid w:val="00D62A2E"/>
    <w:rsid w:val="00D6403E"/>
    <w:rsid w:val="00D66FAD"/>
    <w:rsid w:val="00D6704B"/>
    <w:rsid w:val="00D702C1"/>
    <w:rsid w:val="00D704E0"/>
    <w:rsid w:val="00D74307"/>
    <w:rsid w:val="00D745EA"/>
    <w:rsid w:val="00D76452"/>
    <w:rsid w:val="00D7693E"/>
    <w:rsid w:val="00D808FF"/>
    <w:rsid w:val="00D80C5C"/>
    <w:rsid w:val="00D81E4B"/>
    <w:rsid w:val="00D84571"/>
    <w:rsid w:val="00D84F05"/>
    <w:rsid w:val="00D85AB4"/>
    <w:rsid w:val="00D86124"/>
    <w:rsid w:val="00D86856"/>
    <w:rsid w:val="00D870CC"/>
    <w:rsid w:val="00D938C3"/>
    <w:rsid w:val="00D9470B"/>
    <w:rsid w:val="00D94D4F"/>
    <w:rsid w:val="00D95CA4"/>
    <w:rsid w:val="00DA0BEB"/>
    <w:rsid w:val="00DA1470"/>
    <w:rsid w:val="00DA35F8"/>
    <w:rsid w:val="00DA5C69"/>
    <w:rsid w:val="00DA665C"/>
    <w:rsid w:val="00DA7D24"/>
    <w:rsid w:val="00DB127E"/>
    <w:rsid w:val="00DB182F"/>
    <w:rsid w:val="00DB2AC6"/>
    <w:rsid w:val="00DB2E93"/>
    <w:rsid w:val="00DB5945"/>
    <w:rsid w:val="00DB5A09"/>
    <w:rsid w:val="00DB61A4"/>
    <w:rsid w:val="00DC01EA"/>
    <w:rsid w:val="00DC066A"/>
    <w:rsid w:val="00DC0779"/>
    <w:rsid w:val="00DC0FFA"/>
    <w:rsid w:val="00DC14F7"/>
    <w:rsid w:val="00DC16F2"/>
    <w:rsid w:val="00DC2AF7"/>
    <w:rsid w:val="00DC2F62"/>
    <w:rsid w:val="00DC45BF"/>
    <w:rsid w:val="00DC5095"/>
    <w:rsid w:val="00DC59FD"/>
    <w:rsid w:val="00DC6809"/>
    <w:rsid w:val="00DC6B09"/>
    <w:rsid w:val="00DC6C5B"/>
    <w:rsid w:val="00DC7F34"/>
    <w:rsid w:val="00DD0544"/>
    <w:rsid w:val="00DD0ED7"/>
    <w:rsid w:val="00DD216A"/>
    <w:rsid w:val="00DD25EC"/>
    <w:rsid w:val="00DD2AE7"/>
    <w:rsid w:val="00DD4707"/>
    <w:rsid w:val="00DD4B06"/>
    <w:rsid w:val="00DD56DD"/>
    <w:rsid w:val="00DD6C0F"/>
    <w:rsid w:val="00DD718B"/>
    <w:rsid w:val="00DD7D64"/>
    <w:rsid w:val="00DE0DAD"/>
    <w:rsid w:val="00DE1BFF"/>
    <w:rsid w:val="00DE46A9"/>
    <w:rsid w:val="00DE47CC"/>
    <w:rsid w:val="00DE67FA"/>
    <w:rsid w:val="00DE724E"/>
    <w:rsid w:val="00DE78A2"/>
    <w:rsid w:val="00DF09EC"/>
    <w:rsid w:val="00DF1E64"/>
    <w:rsid w:val="00DF2E94"/>
    <w:rsid w:val="00DF3341"/>
    <w:rsid w:val="00DF3BAD"/>
    <w:rsid w:val="00DF4664"/>
    <w:rsid w:val="00DF4831"/>
    <w:rsid w:val="00DF4E5F"/>
    <w:rsid w:val="00DF563A"/>
    <w:rsid w:val="00DF5B90"/>
    <w:rsid w:val="00DF5D55"/>
    <w:rsid w:val="00DF62E4"/>
    <w:rsid w:val="00E03EF1"/>
    <w:rsid w:val="00E04471"/>
    <w:rsid w:val="00E04489"/>
    <w:rsid w:val="00E050BF"/>
    <w:rsid w:val="00E0544E"/>
    <w:rsid w:val="00E05DCB"/>
    <w:rsid w:val="00E06E72"/>
    <w:rsid w:val="00E1015A"/>
    <w:rsid w:val="00E10775"/>
    <w:rsid w:val="00E10887"/>
    <w:rsid w:val="00E12FCC"/>
    <w:rsid w:val="00E13365"/>
    <w:rsid w:val="00E13450"/>
    <w:rsid w:val="00E137C4"/>
    <w:rsid w:val="00E14627"/>
    <w:rsid w:val="00E15F7A"/>
    <w:rsid w:val="00E20249"/>
    <w:rsid w:val="00E20936"/>
    <w:rsid w:val="00E20C30"/>
    <w:rsid w:val="00E212A2"/>
    <w:rsid w:val="00E23D7D"/>
    <w:rsid w:val="00E24DC4"/>
    <w:rsid w:val="00E25BEC"/>
    <w:rsid w:val="00E25D9F"/>
    <w:rsid w:val="00E26038"/>
    <w:rsid w:val="00E3231E"/>
    <w:rsid w:val="00E34613"/>
    <w:rsid w:val="00E34B90"/>
    <w:rsid w:val="00E34E82"/>
    <w:rsid w:val="00E442FE"/>
    <w:rsid w:val="00E45118"/>
    <w:rsid w:val="00E4518F"/>
    <w:rsid w:val="00E45515"/>
    <w:rsid w:val="00E459A0"/>
    <w:rsid w:val="00E50482"/>
    <w:rsid w:val="00E5262F"/>
    <w:rsid w:val="00E52B08"/>
    <w:rsid w:val="00E53826"/>
    <w:rsid w:val="00E53B50"/>
    <w:rsid w:val="00E56919"/>
    <w:rsid w:val="00E602A2"/>
    <w:rsid w:val="00E60305"/>
    <w:rsid w:val="00E60A94"/>
    <w:rsid w:val="00E61655"/>
    <w:rsid w:val="00E61FE3"/>
    <w:rsid w:val="00E62202"/>
    <w:rsid w:val="00E622E9"/>
    <w:rsid w:val="00E62384"/>
    <w:rsid w:val="00E65169"/>
    <w:rsid w:val="00E6536C"/>
    <w:rsid w:val="00E65818"/>
    <w:rsid w:val="00E66A48"/>
    <w:rsid w:val="00E66E0C"/>
    <w:rsid w:val="00E67390"/>
    <w:rsid w:val="00E679A2"/>
    <w:rsid w:val="00E72912"/>
    <w:rsid w:val="00E72DA1"/>
    <w:rsid w:val="00E73959"/>
    <w:rsid w:val="00E73FC1"/>
    <w:rsid w:val="00E747C3"/>
    <w:rsid w:val="00E74934"/>
    <w:rsid w:val="00E76767"/>
    <w:rsid w:val="00E776B0"/>
    <w:rsid w:val="00E776DA"/>
    <w:rsid w:val="00E8017F"/>
    <w:rsid w:val="00E804FD"/>
    <w:rsid w:val="00E828B0"/>
    <w:rsid w:val="00E8549C"/>
    <w:rsid w:val="00E85BAC"/>
    <w:rsid w:val="00E90386"/>
    <w:rsid w:val="00E91592"/>
    <w:rsid w:val="00E915CA"/>
    <w:rsid w:val="00E92453"/>
    <w:rsid w:val="00E9285F"/>
    <w:rsid w:val="00E92B7D"/>
    <w:rsid w:val="00E92F52"/>
    <w:rsid w:val="00E93B1B"/>
    <w:rsid w:val="00E9480C"/>
    <w:rsid w:val="00E96066"/>
    <w:rsid w:val="00E971F2"/>
    <w:rsid w:val="00EA038B"/>
    <w:rsid w:val="00EA102C"/>
    <w:rsid w:val="00EA14E0"/>
    <w:rsid w:val="00EA14F4"/>
    <w:rsid w:val="00EA26A2"/>
    <w:rsid w:val="00EA30E4"/>
    <w:rsid w:val="00EA52D5"/>
    <w:rsid w:val="00EA597A"/>
    <w:rsid w:val="00EA59F1"/>
    <w:rsid w:val="00EA63DC"/>
    <w:rsid w:val="00EA6C3B"/>
    <w:rsid w:val="00EA7335"/>
    <w:rsid w:val="00EA792F"/>
    <w:rsid w:val="00EB1054"/>
    <w:rsid w:val="00EB33E0"/>
    <w:rsid w:val="00EB500C"/>
    <w:rsid w:val="00EB5451"/>
    <w:rsid w:val="00EB55B3"/>
    <w:rsid w:val="00EC1A63"/>
    <w:rsid w:val="00EC2445"/>
    <w:rsid w:val="00EC2763"/>
    <w:rsid w:val="00EC282B"/>
    <w:rsid w:val="00EC4360"/>
    <w:rsid w:val="00EC4827"/>
    <w:rsid w:val="00EC5F83"/>
    <w:rsid w:val="00EC611E"/>
    <w:rsid w:val="00EC6151"/>
    <w:rsid w:val="00ED020A"/>
    <w:rsid w:val="00ED3E52"/>
    <w:rsid w:val="00ED48E0"/>
    <w:rsid w:val="00ED51A8"/>
    <w:rsid w:val="00ED64B2"/>
    <w:rsid w:val="00ED7322"/>
    <w:rsid w:val="00EE0932"/>
    <w:rsid w:val="00EE40D8"/>
    <w:rsid w:val="00EE47A3"/>
    <w:rsid w:val="00EE52DB"/>
    <w:rsid w:val="00EE5FA5"/>
    <w:rsid w:val="00EE626C"/>
    <w:rsid w:val="00EE771B"/>
    <w:rsid w:val="00EF01F9"/>
    <w:rsid w:val="00EF10AB"/>
    <w:rsid w:val="00EF11A2"/>
    <w:rsid w:val="00EF26A4"/>
    <w:rsid w:val="00EF2DDF"/>
    <w:rsid w:val="00EF3648"/>
    <w:rsid w:val="00EF36DD"/>
    <w:rsid w:val="00EF55B8"/>
    <w:rsid w:val="00EF7C3F"/>
    <w:rsid w:val="00F0153A"/>
    <w:rsid w:val="00F02E58"/>
    <w:rsid w:val="00F03A28"/>
    <w:rsid w:val="00F0411A"/>
    <w:rsid w:val="00F05B11"/>
    <w:rsid w:val="00F05D49"/>
    <w:rsid w:val="00F1002B"/>
    <w:rsid w:val="00F10B02"/>
    <w:rsid w:val="00F11B17"/>
    <w:rsid w:val="00F12EB7"/>
    <w:rsid w:val="00F1441B"/>
    <w:rsid w:val="00F15AF2"/>
    <w:rsid w:val="00F15E40"/>
    <w:rsid w:val="00F16886"/>
    <w:rsid w:val="00F17886"/>
    <w:rsid w:val="00F17CC8"/>
    <w:rsid w:val="00F17DCF"/>
    <w:rsid w:val="00F2032B"/>
    <w:rsid w:val="00F22D63"/>
    <w:rsid w:val="00F243FD"/>
    <w:rsid w:val="00F247F1"/>
    <w:rsid w:val="00F25268"/>
    <w:rsid w:val="00F26049"/>
    <w:rsid w:val="00F268DA"/>
    <w:rsid w:val="00F32C53"/>
    <w:rsid w:val="00F32CF4"/>
    <w:rsid w:val="00F330AB"/>
    <w:rsid w:val="00F34600"/>
    <w:rsid w:val="00F3517E"/>
    <w:rsid w:val="00F3535B"/>
    <w:rsid w:val="00F35DA3"/>
    <w:rsid w:val="00F364C3"/>
    <w:rsid w:val="00F370F1"/>
    <w:rsid w:val="00F378C6"/>
    <w:rsid w:val="00F4005E"/>
    <w:rsid w:val="00F41C47"/>
    <w:rsid w:val="00F42066"/>
    <w:rsid w:val="00F4281B"/>
    <w:rsid w:val="00F4350D"/>
    <w:rsid w:val="00F4414D"/>
    <w:rsid w:val="00F45269"/>
    <w:rsid w:val="00F460F4"/>
    <w:rsid w:val="00F4640E"/>
    <w:rsid w:val="00F50E81"/>
    <w:rsid w:val="00F50EF6"/>
    <w:rsid w:val="00F518F5"/>
    <w:rsid w:val="00F51EBA"/>
    <w:rsid w:val="00F52226"/>
    <w:rsid w:val="00F524CB"/>
    <w:rsid w:val="00F526AD"/>
    <w:rsid w:val="00F53517"/>
    <w:rsid w:val="00F538E7"/>
    <w:rsid w:val="00F54F20"/>
    <w:rsid w:val="00F550A9"/>
    <w:rsid w:val="00F5629C"/>
    <w:rsid w:val="00F569FA"/>
    <w:rsid w:val="00F57C1E"/>
    <w:rsid w:val="00F57D22"/>
    <w:rsid w:val="00F60C6A"/>
    <w:rsid w:val="00F640DD"/>
    <w:rsid w:val="00F6574A"/>
    <w:rsid w:val="00F66BF4"/>
    <w:rsid w:val="00F6704C"/>
    <w:rsid w:val="00F701B5"/>
    <w:rsid w:val="00F704CD"/>
    <w:rsid w:val="00F7154C"/>
    <w:rsid w:val="00F71E85"/>
    <w:rsid w:val="00F71E9C"/>
    <w:rsid w:val="00F7329C"/>
    <w:rsid w:val="00F73B5D"/>
    <w:rsid w:val="00F74532"/>
    <w:rsid w:val="00F75A31"/>
    <w:rsid w:val="00F77385"/>
    <w:rsid w:val="00F776BE"/>
    <w:rsid w:val="00F77D89"/>
    <w:rsid w:val="00F84086"/>
    <w:rsid w:val="00F84226"/>
    <w:rsid w:val="00F855CE"/>
    <w:rsid w:val="00F85647"/>
    <w:rsid w:val="00F85C55"/>
    <w:rsid w:val="00F872DD"/>
    <w:rsid w:val="00F9177A"/>
    <w:rsid w:val="00F9255E"/>
    <w:rsid w:val="00F92608"/>
    <w:rsid w:val="00F93165"/>
    <w:rsid w:val="00F93C0B"/>
    <w:rsid w:val="00F9400F"/>
    <w:rsid w:val="00F95796"/>
    <w:rsid w:val="00F974DC"/>
    <w:rsid w:val="00FA0202"/>
    <w:rsid w:val="00FA1420"/>
    <w:rsid w:val="00FA19DA"/>
    <w:rsid w:val="00FA285B"/>
    <w:rsid w:val="00FA2DD1"/>
    <w:rsid w:val="00FA31F5"/>
    <w:rsid w:val="00FA3308"/>
    <w:rsid w:val="00FA3CD5"/>
    <w:rsid w:val="00FA3D5D"/>
    <w:rsid w:val="00FA4FC4"/>
    <w:rsid w:val="00FA5C15"/>
    <w:rsid w:val="00FA663D"/>
    <w:rsid w:val="00FA6D99"/>
    <w:rsid w:val="00FA6EAC"/>
    <w:rsid w:val="00FB136D"/>
    <w:rsid w:val="00FB23A0"/>
    <w:rsid w:val="00FB2ADB"/>
    <w:rsid w:val="00FB41C5"/>
    <w:rsid w:val="00FB448A"/>
    <w:rsid w:val="00FB5304"/>
    <w:rsid w:val="00FB559C"/>
    <w:rsid w:val="00FB66FE"/>
    <w:rsid w:val="00FB6CF0"/>
    <w:rsid w:val="00FB7318"/>
    <w:rsid w:val="00FB7F43"/>
    <w:rsid w:val="00FC2522"/>
    <w:rsid w:val="00FC2EE1"/>
    <w:rsid w:val="00FC45C9"/>
    <w:rsid w:val="00FC5F27"/>
    <w:rsid w:val="00FC6573"/>
    <w:rsid w:val="00FC6C9E"/>
    <w:rsid w:val="00FC73BE"/>
    <w:rsid w:val="00FC74F9"/>
    <w:rsid w:val="00FD08AF"/>
    <w:rsid w:val="00FD262E"/>
    <w:rsid w:val="00FD2A43"/>
    <w:rsid w:val="00FD3826"/>
    <w:rsid w:val="00FD42BD"/>
    <w:rsid w:val="00FD42EB"/>
    <w:rsid w:val="00FD4731"/>
    <w:rsid w:val="00FD513D"/>
    <w:rsid w:val="00FD6413"/>
    <w:rsid w:val="00FD6AEC"/>
    <w:rsid w:val="00FE023A"/>
    <w:rsid w:val="00FE094E"/>
    <w:rsid w:val="00FE16F0"/>
    <w:rsid w:val="00FE1943"/>
    <w:rsid w:val="00FE2DA7"/>
    <w:rsid w:val="00FE5348"/>
    <w:rsid w:val="00FE550B"/>
    <w:rsid w:val="00FE59EE"/>
    <w:rsid w:val="00FE5BE7"/>
    <w:rsid w:val="00FE6300"/>
    <w:rsid w:val="00FE6BF5"/>
    <w:rsid w:val="00FF0640"/>
    <w:rsid w:val="00FF1F5A"/>
    <w:rsid w:val="00FF21F0"/>
    <w:rsid w:val="00FF2F96"/>
    <w:rsid w:val="00FF4819"/>
    <w:rsid w:val="00FF4CD5"/>
    <w:rsid w:val="00FF55F4"/>
    <w:rsid w:val="00FF5CF6"/>
    <w:rsid w:val="00FF6DA6"/>
    <w:rsid w:val="00FF76EC"/>
    <w:rsid w:val="00FF7811"/>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allout" idref="#_x0000_s1284"/>
        <o:r id="V:Rule2" type="callout" idref="#_x0000_s1286"/>
        <o:r id="V:Rule3" type="callout" idref="#_x0000_s1287"/>
        <o:r id="V:Rule4" type="callout" idref="#_x0000_s1288"/>
        <o:r id="V:Rule5" type="callout" idref="#_x0000_s1290"/>
        <o:r id="V:Rule6" type="callout" idref="#_x0000_s1291"/>
        <o:r id="V:Rule7" type="callout" idref="#_x0000_s1292"/>
        <o:r id="V:Rule8" type="callout" idref="#_x0000_s1293"/>
        <o:r id="V:Rule9" type="callout" idref="#_x0000_s1294"/>
        <o:r id="V:Rule10" type="callout" idref="#_x0000_s1295"/>
        <o:r id="V:Rule11" type="callout" idref="#_x0000_s1296"/>
        <o:r id="V:Rule12" type="callout" idref="#_x0000_s1297"/>
        <o:r id="V:Rule15" type="callout" idref="#_x0000_s1300"/>
        <o:r id="V:Rule17" type="callout" idref="#_x0000_s1304"/>
        <o:r id="V:Rule19" type="callout" idref="#_x0000_s1306"/>
        <o:r id="V:Rule23" type="callout" idref="#_x0000_s1311"/>
        <o:r id="V:Rule30" type="callout" idref="#_x0000_s1324"/>
        <o:r id="V:Rule33" type="callout" idref="#_x0000_s1327"/>
        <o:r id="V:Rule35" type="callout" idref="#_x0000_s1329"/>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paragraph" w:styleId="1">
    <w:name w:val="heading 1"/>
    <w:aliases w:val="章节,论文题目,第一层"/>
    <w:basedOn w:val="a"/>
    <w:next w:val="a"/>
    <w:qFormat/>
    <w:rsid w:val="00A3484B"/>
    <w:pPr>
      <w:keepNext/>
      <w:keepLines/>
      <w:tabs>
        <w:tab w:val="num" w:pos="432"/>
      </w:tabs>
      <w:spacing w:before="340" w:after="330" w:line="578" w:lineRule="auto"/>
      <w:ind w:left="432" w:hanging="432"/>
      <w:outlineLvl w:val="0"/>
    </w:pPr>
    <w:rPr>
      <w:b/>
      <w:kern w:val="44"/>
      <w:sz w:val="44"/>
      <w:szCs w:val="20"/>
    </w:rPr>
  </w:style>
  <w:style w:type="paragraph" w:styleId="2">
    <w:name w:val="heading 2"/>
    <w:aliases w:val="第一层条,论文标题 1,第二层,标题 2A"/>
    <w:basedOn w:val="a"/>
    <w:next w:val="a"/>
    <w:qFormat/>
    <w:rsid w:val="00B04832"/>
    <w:pPr>
      <w:keepNext/>
      <w:keepLines/>
      <w:spacing w:before="260" w:after="260" w:line="416" w:lineRule="auto"/>
      <w:outlineLvl w:val="1"/>
    </w:pPr>
    <w:rPr>
      <w:rFonts w:ascii="Arial" w:eastAsia="黑体" w:hAnsi="Arial"/>
      <w:b/>
      <w:bCs/>
      <w:sz w:val="32"/>
      <w:szCs w:val="32"/>
    </w:rPr>
  </w:style>
  <w:style w:type="paragraph" w:styleId="3">
    <w:name w:val="heading 3"/>
    <w:aliases w:val="第二层条,标题 3A,1.1.1 标题 3,第三层"/>
    <w:basedOn w:val="a"/>
    <w:next w:val="a"/>
    <w:qFormat/>
    <w:rsid w:val="00B04832"/>
    <w:pPr>
      <w:keepNext/>
      <w:keepLines/>
      <w:spacing w:before="260" w:after="260" w:line="416" w:lineRule="auto"/>
      <w:outlineLvl w:val="2"/>
    </w:pPr>
    <w:rPr>
      <w:b/>
      <w:bCs/>
      <w:sz w:val="32"/>
      <w:szCs w:val="32"/>
    </w:rPr>
  </w:style>
  <w:style w:type="paragraph" w:styleId="4">
    <w:name w:val="heading 4"/>
    <w:aliases w:val="第三层条"/>
    <w:basedOn w:val="a"/>
    <w:next w:val="a"/>
    <w:qFormat/>
    <w:rsid w:val="00A3484B"/>
    <w:pPr>
      <w:keepNext/>
      <w:keepLines/>
      <w:tabs>
        <w:tab w:val="num" w:pos="864"/>
      </w:tabs>
      <w:spacing w:before="280" w:after="290" w:line="376" w:lineRule="auto"/>
      <w:ind w:left="864" w:hanging="864"/>
      <w:outlineLvl w:val="3"/>
    </w:pPr>
    <w:rPr>
      <w:rFonts w:ascii="Arial" w:eastAsia="黑体" w:hAnsi="Arial"/>
      <w:b/>
      <w:bCs/>
      <w:sz w:val="28"/>
      <w:szCs w:val="28"/>
    </w:rPr>
  </w:style>
  <w:style w:type="paragraph" w:styleId="5">
    <w:name w:val="heading 5"/>
    <w:basedOn w:val="a"/>
    <w:next w:val="a"/>
    <w:qFormat/>
    <w:rsid w:val="00A3484B"/>
    <w:pPr>
      <w:keepNext/>
      <w:keepLines/>
      <w:tabs>
        <w:tab w:val="num" w:pos="1008"/>
      </w:tabs>
      <w:spacing w:before="280" w:after="290" w:line="376" w:lineRule="auto"/>
      <w:ind w:left="1008" w:hanging="1008"/>
      <w:outlineLvl w:val="4"/>
    </w:pPr>
    <w:rPr>
      <w:b/>
      <w:bCs/>
      <w:sz w:val="28"/>
      <w:szCs w:val="28"/>
    </w:rPr>
  </w:style>
  <w:style w:type="paragraph" w:styleId="6">
    <w:name w:val="heading 6"/>
    <w:basedOn w:val="a"/>
    <w:next w:val="a"/>
    <w:qFormat/>
    <w:rsid w:val="00A3484B"/>
    <w:pPr>
      <w:keepNext/>
      <w:keepLines/>
      <w:tabs>
        <w:tab w:val="num" w:pos="1152"/>
      </w:tabs>
      <w:spacing w:before="240" w:after="64" w:line="320" w:lineRule="auto"/>
      <w:ind w:left="1152" w:hanging="1152"/>
      <w:outlineLvl w:val="5"/>
    </w:pPr>
    <w:rPr>
      <w:rFonts w:ascii="Arial" w:eastAsia="黑体" w:hAnsi="Arial"/>
      <w:b/>
      <w:bCs/>
      <w:sz w:val="24"/>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paragraph" w:customStyle="1" w:styleId="dy-sxmGF">
    <w:name w:val="dy-sxmGF图"/>
    <w:basedOn w:val="a"/>
    <w:link w:val="dy-sxmGFChar"/>
    <w:rsid w:val="00B04832"/>
    <w:pPr>
      <w:keepNext/>
      <w:widowControl/>
      <w:adjustRightInd w:val="0"/>
      <w:snapToGrid w:val="0"/>
      <w:spacing w:beforeLines="50"/>
      <w:jc w:val="center"/>
      <w:textAlignment w:val="baseline"/>
    </w:pPr>
    <w:rPr>
      <w:kern w:val="0"/>
      <w:szCs w:val="28"/>
    </w:rPr>
  </w:style>
  <w:style w:type="character" w:customStyle="1" w:styleId="dy-sxmGFChar">
    <w:name w:val="dy-sxmGF图 Char"/>
    <w:link w:val="dy-sxmGF"/>
    <w:rsid w:val="00B04832"/>
    <w:rPr>
      <w:rFonts w:eastAsia="宋体"/>
      <w:sz w:val="21"/>
      <w:szCs w:val="28"/>
      <w:lang w:val="en-US" w:eastAsia="zh-CN" w:bidi="ar-SA"/>
    </w:rPr>
  </w:style>
  <w:style w:type="paragraph" w:customStyle="1" w:styleId="222">
    <w:name w:val="222"/>
    <w:basedOn w:val="2"/>
    <w:link w:val="222Char"/>
    <w:rsid w:val="00B04832"/>
    <w:pPr>
      <w:widowControl/>
      <w:adjustRightInd w:val="0"/>
      <w:spacing w:before="240" w:after="240" w:line="240" w:lineRule="auto"/>
      <w:jc w:val="left"/>
      <w:textAlignment w:val="baseline"/>
    </w:pPr>
    <w:rPr>
      <w:rFonts w:ascii="Times New Roman" w:hAnsi="Times New Roman"/>
      <w:b w:val="0"/>
      <w:bCs w:val="0"/>
      <w:kern w:val="0"/>
      <w:sz w:val="28"/>
      <w:szCs w:val="28"/>
      <w:lang w:val="en-GB"/>
    </w:rPr>
  </w:style>
  <w:style w:type="paragraph" w:customStyle="1" w:styleId="333">
    <w:name w:val="333"/>
    <w:basedOn w:val="3"/>
    <w:link w:val="333Char"/>
    <w:rsid w:val="00B04832"/>
    <w:pPr>
      <w:spacing w:before="120" w:after="120" w:line="400" w:lineRule="exact"/>
    </w:pPr>
    <w:rPr>
      <w:rFonts w:eastAsia="黑体"/>
      <w:b w:val="0"/>
      <w:sz w:val="24"/>
      <w:szCs w:val="24"/>
      <w:lang w:val="en-GB"/>
    </w:rPr>
  </w:style>
  <w:style w:type="character" w:customStyle="1" w:styleId="333Char">
    <w:name w:val="333 Char"/>
    <w:link w:val="333"/>
    <w:rsid w:val="00B04832"/>
    <w:rPr>
      <w:rFonts w:eastAsia="黑体"/>
      <w:bCs/>
      <w:kern w:val="2"/>
      <w:sz w:val="24"/>
      <w:szCs w:val="24"/>
      <w:lang w:val="en-GB" w:eastAsia="zh-CN" w:bidi="ar-SA"/>
    </w:rPr>
  </w:style>
  <w:style w:type="paragraph" w:customStyle="1" w:styleId="40">
    <w:name w:val="样式4"/>
    <w:basedOn w:val="a3"/>
    <w:rsid w:val="00B04832"/>
    <w:pPr>
      <w:spacing w:line="400" w:lineRule="exact"/>
      <w:jc w:val="center"/>
    </w:pPr>
    <w:rPr>
      <w:rFonts w:ascii="Times New Roman" w:hAnsi="Times New Roman"/>
      <w:sz w:val="18"/>
      <w:szCs w:val="21"/>
    </w:rPr>
  </w:style>
  <w:style w:type="paragraph" w:customStyle="1" w:styleId="7">
    <w:name w:val="样式7"/>
    <w:basedOn w:val="a"/>
    <w:link w:val="7Char"/>
    <w:rsid w:val="00B04832"/>
    <w:pPr>
      <w:widowControl/>
      <w:adjustRightInd w:val="0"/>
      <w:spacing w:line="440" w:lineRule="exact"/>
      <w:ind w:firstLineChars="200" w:firstLine="420"/>
      <w:jc w:val="left"/>
      <w:textAlignment w:val="baseline"/>
    </w:pPr>
    <w:rPr>
      <w:rFonts w:hAnsi="宋体"/>
      <w:kern w:val="0"/>
      <w:szCs w:val="21"/>
    </w:rPr>
  </w:style>
  <w:style w:type="character" w:customStyle="1" w:styleId="7Char">
    <w:name w:val="样式7 Char"/>
    <w:link w:val="7"/>
    <w:rsid w:val="00B04832"/>
    <w:rPr>
      <w:rFonts w:eastAsia="宋体" w:hAnsi="宋体"/>
      <w:sz w:val="21"/>
      <w:szCs w:val="21"/>
      <w:lang w:val="en-US" w:eastAsia="zh-CN" w:bidi="ar-SA"/>
    </w:rPr>
  </w:style>
  <w:style w:type="character" w:customStyle="1" w:styleId="222Char">
    <w:name w:val="222 Char"/>
    <w:link w:val="222"/>
    <w:rsid w:val="00B04832"/>
    <w:rPr>
      <w:rFonts w:eastAsia="黑体"/>
      <w:sz w:val="28"/>
      <w:szCs w:val="28"/>
      <w:lang w:val="en-GB" w:eastAsia="zh-CN" w:bidi="ar-SA"/>
    </w:rPr>
  </w:style>
  <w:style w:type="paragraph" w:styleId="a3">
    <w:name w:val="caption"/>
    <w:basedOn w:val="a"/>
    <w:next w:val="a"/>
    <w:qFormat/>
    <w:rsid w:val="00B04832"/>
    <w:rPr>
      <w:rFonts w:ascii="Arial" w:eastAsia="黑体" w:hAnsi="Arial" w:cs="Arial"/>
      <w:sz w:val="20"/>
      <w:szCs w:val="20"/>
    </w:rPr>
  </w:style>
  <w:style w:type="paragraph" w:styleId="a4">
    <w:name w:val="Document Map"/>
    <w:basedOn w:val="a"/>
    <w:semiHidden/>
    <w:rsid w:val="00B04832"/>
    <w:pPr>
      <w:shd w:val="clear" w:color="auto" w:fill="000080"/>
    </w:pPr>
  </w:style>
  <w:style w:type="paragraph" w:styleId="a5">
    <w:name w:val="footer"/>
    <w:basedOn w:val="a"/>
    <w:rsid w:val="00521435"/>
    <w:pPr>
      <w:tabs>
        <w:tab w:val="center" w:pos="4153"/>
        <w:tab w:val="right" w:pos="8306"/>
      </w:tabs>
      <w:snapToGrid w:val="0"/>
      <w:jc w:val="left"/>
    </w:pPr>
    <w:rPr>
      <w:sz w:val="18"/>
      <w:szCs w:val="18"/>
    </w:rPr>
  </w:style>
  <w:style w:type="character" w:styleId="a6">
    <w:name w:val="page number"/>
    <w:basedOn w:val="a0"/>
    <w:rsid w:val="00521435"/>
  </w:style>
  <w:style w:type="character" w:styleId="a7">
    <w:name w:val="Hyperlink"/>
    <w:rsid w:val="00BF0E25"/>
    <w:rPr>
      <w:color w:val="0000FF"/>
      <w:u w:val="single"/>
    </w:rPr>
  </w:style>
  <w:style w:type="paragraph" w:styleId="a8">
    <w:name w:val="Balloon Text"/>
    <w:basedOn w:val="a"/>
    <w:semiHidden/>
    <w:rsid w:val="00F17DCF"/>
    <w:rPr>
      <w:sz w:val="18"/>
      <w:szCs w:val="18"/>
    </w:rPr>
  </w:style>
  <w:style w:type="paragraph" w:customStyle="1" w:styleId="Char1">
    <w:name w:val=" Char1"/>
    <w:basedOn w:val="a"/>
    <w:rsid w:val="002A10E2"/>
    <w:pPr>
      <w:spacing w:line="360" w:lineRule="auto"/>
    </w:pPr>
    <w:rPr>
      <w:rFonts w:ascii="Tahoma" w:hAnsi="Tahoma"/>
      <w:sz w:val="24"/>
      <w:szCs w:val="20"/>
    </w:rPr>
  </w:style>
  <w:style w:type="paragraph" w:styleId="a9">
    <w:name w:val="Date"/>
    <w:basedOn w:val="a"/>
    <w:next w:val="a"/>
    <w:rsid w:val="00367250"/>
    <w:rPr>
      <w:rFonts w:ascii="宋体"/>
      <w:sz w:val="28"/>
      <w:szCs w:val="20"/>
    </w:rPr>
  </w:style>
  <w:style w:type="paragraph" w:styleId="30">
    <w:name w:val="Body Text Indent 3"/>
    <w:basedOn w:val="a"/>
    <w:rsid w:val="00A3484B"/>
    <w:pPr>
      <w:ind w:firstLineChars="2300" w:firstLine="6440"/>
    </w:pPr>
    <w:rPr>
      <w:sz w:val="28"/>
      <w:szCs w:val="20"/>
    </w:rPr>
  </w:style>
  <w:style w:type="paragraph" w:styleId="aa">
    <w:name w:val="Plain Text"/>
    <w:basedOn w:val="a"/>
    <w:rsid w:val="00A3484B"/>
    <w:rPr>
      <w:rFonts w:ascii="宋体" w:hAnsi="Courier New" w:cs="Courier New"/>
      <w:szCs w:val="21"/>
    </w:rPr>
  </w:style>
  <w:style w:type="paragraph" w:customStyle="1" w:styleId="Char">
    <w:name w:val="Char"/>
    <w:basedOn w:val="a"/>
    <w:rsid w:val="00340D5D"/>
    <w:pPr>
      <w:widowControl/>
      <w:spacing w:after="160" w:line="240" w:lineRule="exact"/>
      <w:jc w:val="left"/>
    </w:pPr>
    <w:rPr>
      <w:rFonts w:ascii="Arial" w:hAnsi="Arial" w:cs="Arial"/>
      <w:b/>
      <w:bCs/>
      <w:kern w:val="0"/>
      <w:sz w:val="24"/>
      <w:lang w:eastAsia="en-US"/>
    </w:rPr>
  </w:style>
  <w:style w:type="paragraph" w:customStyle="1" w:styleId="para">
    <w:name w:val="para"/>
    <w:basedOn w:val="a"/>
    <w:rsid w:val="00E804FD"/>
    <w:pPr>
      <w:widowControl/>
      <w:ind w:firstLine="360"/>
    </w:pPr>
    <w:rPr>
      <w:kern w:val="0"/>
      <w:sz w:val="24"/>
      <w:szCs w:val="20"/>
      <w:lang w:eastAsia="en-US"/>
    </w:rPr>
  </w:style>
  <w:style w:type="table" w:styleId="ab">
    <w:name w:val="Table Grid"/>
    <w:basedOn w:val="a1"/>
    <w:rsid w:val="0065734E"/>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header"/>
    <w:basedOn w:val="a"/>
    <w:link w:val="Char0"/>
    <w:uiPriority w:val="99"/>
    <w:rsid w:val="00246F1D"/>
    <w:pPr>
      <w:pBdr>
        <w:bottom w:val="single" w:sz="6" w:space="1" w:color="auto"/>
      </w:pBdr>
      <w:tabs>
        <w:tab w:val="center" w:pos="4153"/>
        <w:tab w:val="right" w:pos="8306"/>
      </w:tabs>
      <w:snapToGrid w:val="0"/>
      <w:jc w:val="center"/>
    </w:pPr>
    <w:rPr>
      <w:sz w:val="18"/>
      <w:szCs w:val="18"/>
      <w:lang/>
    </w:rPr>
  </w:style>
  <w:style w:type="paragraph" w:styleId="ad">
    <w:name w:val="footnote text"/>
    <w:basedOn w:val="a"/>
    <w:semiHidden/>
    <w:rsid w:val="00A86FBA"/>
    <w:pPr>
      <w:snapToGrid w:val="0"/>
      <w:jc w:val="left"/>
    </w:pPr>
    <w:rPr>
      <w:sz w:val="18"/>
      <w:szCs w:val="18"/>
    </w:rPr>
  </w:style>
  <w:style w:type="character" w:styleId="ae">
    <w:name w:val="footnote reference"/>
    <w:semiHidden/>
    <w:rsid w:val="00A86FBA"/>
    <w:rPr>
      <w:vertAlign w:val="superscript"/>
    </w:rPr>
  </w:style>
  <w:style w:type="paragraph" w:customStyle="1" w:styleId="Char10">
    <w:name w:val="Char1"/>
    <w:basedOn w:val="a"/>
    <w:rsid w:val="00185C2D"/>
    <w:pPr>
      <w:spacing w:line="360" w:lineRule="auto"/>
    </w:pPr>
    <w:rPr>
      <w:rFonts w:ascii="Tahoma" w:hAnsi="Tahoma"/>
      <w:sz w:val="24"/>
      <w:szCs w:val="20"/>
    </w:rPr>
  </w:style>
  <w:style w:type="paragraph" w:styleId="20">
    <w:name w:val="Body Text Indent 2"/>
    <w:basedOn w:val="a"/>
    <w:rsid w:val="0010551F"/>
    <w:pPr>
      <w:spacing w:after="120" w:line="480" w:lineRule="auto"/>
      <w:ind w:leftChars="200" w:left="420"/>
    </w:pPr>
  </w:style>
  <w:style w:type="paragraph" w:styleId="af">
    <w:name w:val="Body Text"/>
    <w:basedOn w:val="a"/>
    <w:rsid w:val="0010551F"/>
    <w:pPr>
      <w:spacing w:after="120"/>
    </w:pPr>
  </w:style>
  <w:style w:type="character" w:styleId="af0">
    <w:name w:val="annotation reference"/>
    <w:semiHidden/>
    <w:rsid w:val="00982232"/>
    <w:rPr>
      <w:sz w:val="21"/>
      <w:szCs w:val="21"/>
    </w:rPr>
  </w:style>
  <w:style w:type="paragraph" w:styleId="af1">
    <w:name w:val="annotation text"/>
    <w:basedOn w:val="a"/>
    <w:semiHidden/>
    <w:rsid w:val="00982232"/>
    <w:pPr>
      <w:jc w:val="left"/>
    </w:pPr>
  </w:style>
  <w:style w:type="paragraph" w:styleId="af2">
    <w:name w:val="annotation subject"/>
    <w:basedOn w:val="af1"/>
    <w:next w:val="af1"/>
    <w:semiHidden/>
    <w:rsid w:val="00982232"/>
    <w:rPr>
      <w:b/>
      <w:bCs/>
    </w:rPr>
  </w:style>
  <w:style w:type="character" w:customStyle="1" w:styleId="Char0">
    <w:name w:val="页眉 Char"/>
    <w:link w:val="ac"/>
    <w:uiPriority w:val="99"/>
    <w:rsid w:val="00AC5DBD"/>
    <w:rPr>
      <w:kern w:val="2"/>
      <w:sz w:val="18"/>
      <w:szCs w:val="18"/>
    </w:rPr>
  </w:style>
  <w:style w:type="paragraph" w:styleId="af3">
    <w:name w:val="No Spacing"/>
    <w:link w:val="Char2"/>
    <w:uiPriority w:val="1"/>
    <w:qFormat/>
    <w:rsid w:val="00AC5DBD"/>
    <w:rPr>
      <w:rFonts w:ascii="Calibri" w:hAnsi="Calibri"/>
      <w:sz w:val="22"/>
      <w:szCs w:val="22"/>
    </w:rPr>
  </w:style>
  <w:style w:type="character" w:customStyle="1" w:styleId="Char2">
    <w:name w:val="无间隔 Char"/>
    <w:link w:val="af3"/>
    <w:uiPriority w:val="1"/>
    <w:rsid w:val="00AC5DBD"/>
    <w:rPr>
      <w:rFonts w:ascii="Calibri" w:hAnsi="Calibri"/>
      <w:sz w:val="22"/>
      <w:szCs w:val="22"/>
      <w:lang w:val="en-US" w:eastAsia="zh-CN" w:bidi="ar-SA"/>
    </w:rPr>
  </w:style>
  <w:style w:type="character" w:customStyle="1" w:styleId="style971">
    <w:name w:val="style971"/>
    <w:basedOn w:val="a0"/>
    <w:rsid w:val="00F54F20"/>
  </w:style>
  <w:style w:type="paragraph" w:styleId="af4">
    <w:name w:val="List Paragraph"/>
    <w:basedOn w:val="a"/>
    <w:uiPriority w:val="34"/>
    <w:qFormat/>
    <w:rsid w:val="00FB41C5"/>
    <w:pPr>
      <w:ind w:firstLineChars="200" w:firstLine="420"/>
    </w:pPr>
  </w:style>
</w:styles>
</file>

<file path=word/webSettings.xml><?xml version="1.0" encoding="utf-8"?>
<w:webSettings xmlns:r="http://schemas.openxmlformats.org/officeDocument/2006/relationships" xmlns:w="http://schemas.openxmlformats.org/wordprocessingml/2006/main">
  <w:divs>
    <w:div w:id="1737820442">
      <w:bodyDiv w:val="1"/>
      <w:marLeft w:val="0"/>
      <w:marRight w:val="0"/>
      <w:marTop w:val="0"/>
      <w:marBottom w:val="0"/>
      <w:divBdr>
        <w:top w:val="none" w:sz="0" w:space="0" w:color="auto"/>
        <w:left w:val="none" w:sz="0" w:space="0" w:color="auto"/>
        <w:bottom w:val="none" w:sz="0" w:space="0" w:color="auto"/>
        <w:right w:val="none" w:sz="0" w:space="0" w:color="auto"/>
      </w:divBdr>
      <w:divsChild>
        <w:div w:id="48768249">
          <w:marLeft w:val="0"/>
          <w:marRight w:val="0"/>
          <w:marTop w:val="0"/>
          <w:marBottom w:val="150"/>
          <w:divBdr>
            <w:top w:val="none" w:sz="0" w:space="0" w:color="auto"/>
            <w:left w:val="none" w:sz="0" w:space="0" w:color="auto"/>
            <w:bottom w:val="none" w:sz="0" w:space="0" w:color="auto"/>
            <w:right w:val="none" w:sz="0" w:space="0" w:color="auto"/>
          </w:divBdr>
          <w:divsChild>
            <w:div w:id="159664530">
              <w:marLeft w:val="0"/>
              <w:marRight w:val="0"/>
              <w:marTop w:val="0"/>
              <w:marBottom w:val="0"/>
              <w:divBdr>
                <w:top w:val="none" w:sz="0" w:space="0" w:color="auto"/>
                <w:left w:val="none" w:sz="0" w:space="0" w:color="auto"/>
                <w:bottom w:val="none" w:sz="0" w:space="0" w:color="auto"/>
                <w:right w:val="none" w:sz="0" w:space="0" w:color="auto"/>
              </w:divBdr>
              <w:divsChild>
                <w:div w:id="16390702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3.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1.xml"/></Relationships>
</file>

<file path=word/_rels/footer1.xml.rels><?xml version="1.0" encoding="UTF-8" standalone="yes"?>
<Relationships xmlns="http://schemas.openxmlformats.org/package/2006/relationships"><Relationship Id="rId1" Type="http://schemas.openxmlformats.org/officeDocument/2006/relationships/hyperlink" Target="http://www.xdxxkj.cn"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xdxxkj.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8</TotalTime>
  <Pages>3</Pages>
  <Words>527</Words>
  <Characters>3007</Characters>
  <Application>Microsoft Office Word</Application>
  <DocSecurity>0</DocSecurity>
  <Lines>25</Lines>
  <Paragraphs>7</Paragraphs>
  <ScaleCrop>false</ScaleCrop>
  <Company>China</Company>
  <LinksUpToDate>false</LinksUpToDate>
  <CharactersWithSpaces>3527</CharactersWithSpaces>
  <SharedDoc>false</SharedDoc>
  <HLinks>
    <vt:vector size="12" baseType="variant">
      <vt:variant>
        <vt:i4>69</vt:i4>
      </vt:variant>
      <vt:variant>
        <vt:i4>3</vt:i4>
      </vt:variant>
      <vt:variant>
        <vt:i4>0</vt:i4>
      </vt:variant>
      <vt:variant>
        <vt:i4>5</vt:i4>
      </vt:variant>
      <vt:variant>
        <vt:lpwstr>http://www.xdxxkj.cn/</vt:lpwstr>
      </vt:variant>
      <vt:variant>
        <vt:lpwstr/>
      </vt:variant>
      <vt:variant>
        <vt:i4>69</vt:i4>
      </vt:variant>
      <vt:variant>
        <vt:i4>0</vt:i4>
      </vt:variant>
      <vt:variant>
        <vt:i4>0</vt:i4>
      </vt:variant>
      <vt:variant>
        <vt:i4>5</vt:i4>
      </vt:variant>
      <vt:variant>
        <vt:lpwstr>http://www.xdxxkj.c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装备保障转型框架结构构建与分析</dc:title>
  <dc:creator>chenchunliang</dc:creator>
  <cp:lastModifiedBy>jinxuan</cp:lastModifiedBy>
  <cp:revision>20</cp:revision>
  <cp:lastPrinted>2014-11-17T09:00:00Z</cp:lastPrinted>
  <dcterms:created xsi:type="dcterms:W3CDTF">2020-04-10T06:53:00Z</dcterms:created>
  <dcterms:modified xsi:type="dcterms:W3CDTF">2020-04-10T08:01:00Z</dcterms:modified>
</cp:coreProperties>
</file>